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7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6" r:id="rId4"/>
    <p:sldMasterId id="2147483876" r:id="rId5"/>
    <p:sldMasterId id="2147483906" r:id="rId6"/>
    <p:sldMasterId id="2147484051" r:id="rId7"/>
    <p:sldMasterId id="2147484068" r:id="rId8"/>
    <p:sldMasterId id="2147484080" r:id="rId9"/>
  </p:sldMasterIdLst>
  <p:notesMasterIdLst>
    <p:notesMasterId r:id="rId41"/>
  </p:notesMasterIdLst>
  <p:sldIdLst>
    <p:sldId id="286" r:id="rId10"/>
    <p:sldId id="861" r:id="rId11"/>
    <p:sldId id="1637" r:id="rId12"/>
    <p:sldId id="1870" r:id="rId13"/>
    <p:sldId id="1864" r:id="rId14"/>
    <p:sldId id="838" r:id="rId15"/>
    <p:sldId id="1629" r:id="rId16"/>
    <p:sldId id="1739" r:id="rId17"/>
    <p:sldId id="1741" r:id="rId18"/>
    <p:sldId id="1740" r:id="rId19"/>
    <p:sldId id="470" r:id="rId20"/>
    <p:sldId id="1855" r:id="rId21"/>
    <p:sldId id="1871" r:id="rId22"/>
    <p:sldId id="1860" r:id="rId23"/>
    <p:sldId id="1851" r:id="rId24"/>
    <p:sldId id="1717" r:id="rId25"/>
    <p:sldId id="1872" r:id="rId26"/>
    <p:sldId id="1869" r:id="rId27"/>
    <p:sldId id="1859" r:id="rId28"/>
    <p:sldId id="1842" r:id="rId29"/>
    <p:sldId id="1844" r:id="rId30"/>
    <p:sldId id="1863" r:id="rId31"/>
    <p:sldId id="1867" r:id="rId32"/>
    <p:sldId id="1865" r:id="rId33"/>
    <p:sldId id="1704" r:id="rId34"/>
    <p:sldId id="681" r:id="rId35"/>
    <p:sldId id="1861" r:id="rId36"/>
    <p:sldId id="456" r:id="rId37"/>
    <p:sldId id="284" r:id="rId38"/>
    <p:sldId id="283" r:id="rId39"/>
    <p:sldId id="1868" r:id="rId40"/>
  </p:sldIdLst>
  <p:sldSz cx="10080625" cy="5670550"/>
  <p:notesSz cx="7559675" cy="10691813"/>
  <p:defaultTextStyle>
    <a:defPPr>
      <a:defRPr lang="en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kadiy Taranenko" initials="AT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68" autoAdjust="0"/>
    <p:restoredTop sz="94648"/>
  </p:normalViewPr>
  <p:slideViewPr>
    <p:cSldViewPr snapToGrid="0" snapToObjects="1">
      <p:cViewPr varScale="1">
        <p:scale>
          <a:sx n="85" d="100"/>
          <a:sy n="85" d="100"/>
        </p:scale>
        <p:origin x="6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6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7">
    <p:pos x="10" y="10"/>
    <p:text/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F3B89E-EB26-42CA-AB25-B9CD11CFA5AA}" type="datetimeFigureOut">
              <a:rPr lang="ru-RU" smtClean="0"/>
              <a:t>31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573088" y="1336675"/>
            <a:ext cx="6413500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2EE3-7149-4ED5-B9DB-41E5D39509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09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2">
            <a:extLst>
              <a:ext uri="{FF2B5EF4-FFF2-40B4-BE49-F238E27FC236}">
                <a16:creationId xmlns:a16="http://schemas.microsoft.com/office/drawing/2014/main" id="{128AC4D3-A7CA-4A6B-BB22-E0313A621C3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2A895529-43E2-48F2-80FF-C38AF260A7C4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59" name="Text Box 1">
            <a:extLst>
              <a:ext uri="{FF2B5EF4-FFF2-40B4-BE49-F238E27FC236}">
                <a16:creationId xmlns:a16="http://schemas.microsoft.com/office/drawing/2014/main" id="{026BA46B-AD2E-417D-983B-24890BB3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27ED8D1-4F6E-4D2B-86DC-0FE0F1313239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0" name="Text Box 2">
            <a:extLst>
              <a:ext uri="{FF2B5EF4-FFF2-40B4-BE49-F238E27FC236}">
                <a16:creationId xmlns:a16="http://schemas.microsoft.com/office/drawing/2014/main" id="{B54D2FA2-E1D5-4B2C-B002-800FC15ED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21F15EA-E629-4CA8-8032-22EDE8C9A55E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37370DCA-B61E-4DA7-B875-2BCF13AC5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888944F3-F518-4C86-A11E-CB2A07768020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2" name="Text Box 4">
            <a:extLst>
              <a:ext uri="{FF2B5EF4-FFF2-40B4-BE49-F238E27FC236}">
                <a16:creationId xmlns:a16="http://schemas.microsoft.com/office/drawing/2014/main" id="{A134F230-DEC5-4FB6-AF66-8040598F9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BCCD1C6-1D04-4442-AD70-ECA8AB6F4BA2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3" name="Text Box 5">
            <a:extLst>
              <a:ext uri="{FF2B5EF4-FFF2-40B4-BE49-F238E27FC236}">
                <a16:creationId xmlns:a16="http://schemas.microsoft.com/office/drawing/2014/main" id="{DEBABA84-1F92-42E6-BE32-84DDB19AC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A9017FF1-20FD-477F-9D78-BF1733F0BF32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4" name="Text Box 6">
            <a:extLst>
              <a:ext uri="{FF2B5EF4-FFF2-40B4-BE49-F238E27FC236}">
                <a16:creationId xmlns:a16="http://schemas.microsoft.com/office/drawing/2014/main" id="{D9EF834C-1802-4525-B5F4-D1C4613A3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A38B242E-60C0-477E-B19E-330027D027D8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5" name="Text Box 7">
            <a:extLst>
              <a:ext uri="{FF2B5EF4-FFF2-40B4-BE49-F238E27FC236}">
                <a16:creationId xmlns:a16="http://schemas.microsoft.com/office/drawing/2014/main" id="{E4BA26F9-0772-4BDA-9B58-612C12112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83297885-155D-4BB0-B385-F4EF8D2C7898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6" name="Rectangle 8">
            <a:extLst>
              <a:ext uri="{FF2B5EF4-FFF2-40B4-BE49-F238E27FC236}">
                <a16:creationId xmlns:a16="http://schemas.microsoft.com/office/drawing/2014/main" id="{69957284-DBEE-456C-BF6F-415B8D050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7" name="Text Box 9">
            <a:extLst>
              <a:ext uri="{FF2B5EF4-FFF2-40B4-BE49-F238E27FC236}">
                <a16:creationId xmlns:a16="http://schemas.microsoft.com/office/drawing/2014/main" id="{6EFDCBA0-E609-41A3-B4B3-C72643B90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/>
          </a:p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>
              <a:cs typeface="Noto Sans CJK SC" charset="0"/>
            </a:endParaRPr>
          </a:p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>
              <a:cs typeface="Noto Sans CJK SC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ceHolder 1">
            <a:extLst>
              <a:ext uri="{FF2B5EF4-FFF2-40B4-BE49-F238E27FC236}">
                <a16:creationId xmlns:a16="http://schemas.microsoft.com/office/drawing/2014/main" id="{0403795C-D615-8738-D171-7337D60CF6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90575" y="1606550"/>
            <a:ext cx="597535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9A330DCD-5767-E3AA-434D-7B0A1EE13943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85461C5F-E84A-9C93-B50E-448868CD527B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6395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2">
            <a:extLst>
              <a:ext uri="{FF2B5EF4-FFF2-40B4-BE49-F238E27FC236}">
                <a16:creationId xmlns:a16="http://schemas.microsoft.com/office/drawing/2014/main" id="{E3546B8C-225E-4BEC-B346-2AA7B0F1433B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861B71A-6C95-47F0-8B57-F43E6A95FB8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DejaVu Sans" pitchFamily="34" charset="0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DejaVu Sans" pitchFamily="34" charset="0"/>
            </a:endParaRPr>
          </a:p>
        </p:txBody>
      </p:sp>
      <p:sp>
        <p:nvSpPr>
          <p:cNvPr id="77827" name="Text Box 1">
            <a:extLst>
              <a:ext uri="{FF2B5EF4-FFF2-40B4-BE49-F238E27FC236}">
                <a16:creationId xmlns:a16="http://schemas.microsoft.com/office/drawing/2014/main" id="{8C72A345-91FA-4634-B4AE-BB286F483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0749D2E3-3417-4599-A777-695389755AB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8" name="Text Box 2">
            <a:extLst>
              <a:ext uri="{FF2B5EF4-FFF2-40B4-BE49-F238E27FC236}">
                <a16:creationId xmlns:a16="http://schemas.microsoft.com/office/drawing/2014/main" id="{5DFA2015-9221-4639-9D00-098684345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147DF0E-A462-47F6-B7A9-E399546C93C1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9" name="Text Box 3">
            <a:extLst>
              <a:ext uri="{FF2B5EF4-FFF2-40B4-BE49-F238E27FC236}">
                <a16:creationId xmlns:a16="http://schemas.microsoft.com/office/drawing/2014/main" id="{6737E4F3-B76D-4CE6-BAEE-E27497CB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5162B0B1-A101-4B44-8C16-C0A69EB5D13E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0" name="Text Box 4">
            <a:extLst>
              <a:ext uri="{FF2B5EF4-FFF2-40B4-BE49-F238E27FC236}">
                <a16:creationId xmlns:a16="http://schemas.microsoft.com/office/drawing/2014/main" id="{4083C25B-6DE8-41FA-89AA-0CBC44DFC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E845A29-02CB-442B-873F-864FDD321BF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1" name="Text Box 5">
            <a:extLst>
              <a:ext uri="{FF2B5EF4-FFF2-40B4-BE49-F238E27FC236}">
                <a16:creationId xmlns:a16="http://schemas.microsoft.com/office/drawing/2014/main" id="{0EE0DCB6-E4F2-43B6-A073-435343EC2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C5F7E8A-A37F-4B64-9677-BEC7F9D4114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2" name="Text Box 6">
            <a:extLst>
              <a:ext uri="{FF2B5EF4-FFF2-40B4-BE49-F238E27FC236}">
                <a16:creationId xmlns:a16="http://schemas.microsoft.com/office/drawing/2014/main" id="{8FF0A22B-C6FA-4C4E-88BC-B86FCB8EC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1D1E4EB4-667A-4965-9561-A112F0D88DFD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3" name="Text Box 7">
            <a:extLst>
              <a:ext uri="{FF2B5EF4-FFF2-40B4-BE49-F238E27FC236}">
                <a16:creationId xmlns:a16="http://schemas.microsoft.com/office/drawing/2014/main" id="{132B4A91-4B03-45D3-8CE1-C219288AE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144BDDF-DBCF-43AC-9D1E-E8FEC2C482D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4" name="Rectangle 8">
            <a:extLst>
              <a:ext uri="{FF2B5EF4-FFF2-40B4-BE49-F238E27FC236}">
                <a16:creationId xmlns:a16="http://schemas.microsoft.com/office/drawing/2014/main" id="{4C23C2C5-4097-4DCC-8D57-D5C48A708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7835" name="Text Box 9">
            <a:extLst>
              <a:ext uri="{FF2B5EF4-FFF2-40B4-BE49-F238E27FC236}">
                <a16:creationId xmlns:a16="http://schemas.microsoft.com/office/drawing/2014/main" id="{D255450F-375F-4632-A5F8-C26258D9DD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63600" y="4752975"/>
            <a:ext cx="5486400" cy="3959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00113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5688" algn="l"/>
                <a:tab pos="4044950" algn="l"/>
                <a:tab pos="4494213" algn="l"/>
                <a:tab pos="4943475" algn="l"/>
                <a:tab pos="5392738" algn="l"/>
                <a:tab pos="5842000" algn="l"/>
                <a:tab pos="6291263" algn="l"/>
                <a:tab pos="6740525" algn="l"/>
                <a:tab pos="7189788" algn="l"/>
                <a:tab pos="7639050" algn="l"/>
                <a:tab pos="8088313" algn="l"/>
                <a:tab pos="8537575" algn="l"/>
                <a:tab pos="8986838" algn="l"/>
                <a:tab pos="9436100" algn="l"/>
                <a:tab pos="9879013" algn="l"/>
                <a:tab pos="10328275" algn="l"/>
                <a:tab pos="10777538" algn="l"/>
              </a:tabLst>
            </a:pPr>
            <a:endParaRPr lang="en-US" altLang="ru-RU">
              <a:cs typeface="Noto Sans CJK SC" charset="0"/>
            </a:endParaRPr>
          </a:p>
        </p:txBody>
      </p:sp>
      <p:sp>
        <p:nvSpPr>
          <p:cNvPr id="77836" name="Text Box 10">
            <a:extLst>
              <a:ext uri="{FF2B5EF4-FFF2-40B4-BE49-F238E27FC236}">
                <a16:creationId xmlns:a16="http://schemas.microsoft.com/office/drawing/2014/main" id="{ACAEC184-7151-4A61-A755-16321381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F0CE125F-AD2D-4AA9-A4B0-93C94A8D9F2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42913" algn="l"/>
                  <a:tab pos="892175" algn="l"/>
                  <a:tab pos="1341438" algn="l"/>
                  <a:tab pos="1790700" algn="l"/>
                  <a:tab pos="2239963" algn="l"/>
                  <a:tab pos="2689225" algn="l"/>
                  <a:tab pos="3138488" algn="l"/>
                  <a:tab pos="3587750" algn="l"/>
                  <a:tab pos="4037013" algn="l"/>
                  <a:tab pos="4486275" algn="l"/>
                  <a:tab pos="4935538" algn="l"/>
                  <a:tab pos="5384800" algn="l"/>
                  <a:tab pos="5834063" algn="l"/>
                  <a:tab pos="6283325" algn="l"/>
                  <a:tab pos="6732588" algn="l"/>
                  <a:tab pos="7181850" algn="l"/>
                  <a:tab pos="7631113" algn="l"/>
                  <a:tab pos="8080375" algn="l"/>
                  <a:tab pos="8529638" algn="l"/>
                  <a:tab pos="8978900" algn="l"/>
                  <a:tab pos="8980488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FA690B5-D834-713B-74E4-320740840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7D967E-672C-4DEB-BC36-0BE123EE388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8DF5235-A081-2E85-62CF-AF03FEBA8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291AA53-B916-FBDC-D62B-A8F669761F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8593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PlaceHolder 1">
            <a:extLst>
              <a:ext uri="{FF2B5EF4-FFF2-40B4-BE49-F238E27FC236}">
                <a16:creationId xmlns:a16="http://schemas.microsoft.com/office/drawing/2014/main" id="{72F1CC96-B556-8F3A-1ABD-4FBA340D06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90575" y="1606550"/>
            <a:ext cx="597535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254B4DB4-D47A-534D-0770-BC03948A2655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3703F319-E46C-2E10-8483-E0D599FA2A04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4316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68CCC4-82A0-3D4F-868E-7BC6E356C12F}" type="slidenum">
              <a:rPr kumimoji="0" lang="en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34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379715E-43AD-0CB1-133B-C59E3BD456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33E8D3C7-9A50-5378-DF8F-0491522A4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FA690B5-D834-713B-74E4-320740840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7D967E-672C-4DEB-BC36-0BE123EE388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8DF5235-A081-2E85-62CF-AF03FEBA8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291AA53-B916-FBDC-D62B-A8F669761F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8581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461E8C3E-71C3-11A4-6EC1-2D2DE20D10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EE52E7-1F65-406B-ADD4-3BD7799B32D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BE1B6531-DD80-89D3-8175-CF25127801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BBF187EF-F5FE-19B0-36E2-AA6F058B1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5040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EC65B043-4022-2CED-C595-833426B1C1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40E5C3-5C34-4E50-99FF-9CB442F5C058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AAD55A1A-48EB-FD62-9953-311B6205AD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3C90522-A9CA-6F3F-C96D-CF4788A99B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C4C53DF8-C7BE-565A-ED6D-4DB0DE0569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6B8A76-1CDC-42A6-9866-A3C9C9FAE45E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36B799AD-4FBA-57DA-5543-7FA9F29BC3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EDAF0EE4-11F6-9832-D96C-035C48FE1F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61312041-937F-BA54-040C-47AD4C032A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D02BD0-EEC6-4A8A-93D9-BCDEC12BF3AC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5657209E-DE53-E64D-EDA8-7F8B478D06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04FD4415-D7DD-54E0-42E3-6126A96D70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ECAB3AAE-ED7E-312F-730D-5AA1246DC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6C7560-ECC9-449F-BFE2-BE22C05F6D5C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570A0480-6301-4D7E-81F3-6DA4C5FF3C1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09491788-6BD6-B585-D9BD-6AE91A5C65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F0915BB9-E193-0F91-EC4D-75635674F9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766B4D-137B-452A-B97C-449BCF958EFC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9C956E94-46AB-1383-216E-AD16060D2C8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5B56F19E-E157-11F8-7E2A-8CE2F4524D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02DC9-EB2F-A69D-DC18-086EAFB80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7002E-68C3-B966-A8E1-6C24866AF7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06066B-7C96-9056-A32A-D3E9D4857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A14ED3-F7FF-ADBA-B7E6-D1C9A1C17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4DF14B-E590-91FA-C800-B6CDD1738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58391583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4CED82-4C77-635F-950D-CD1FB5A133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3947" y="301904"/>
            <a:ext cx="2173635" cy="480552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CE251D-82FB-4DBD-236F-D2F01C51A9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3043" y="301904"/>
            <a:ext cx="6394896" cy="48055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66AF2-B00F-3A08-7D2B-432AE6C89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AA3B2F-E927-9AA4-A0AC-54193E18A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26A5BA-3002-8DC2-D7EF-F6BF3DAAC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10849914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10AEE-CF2B-B9E9-3E4B-797C2B1F2B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078" y="928028"/>
            <a:ext cx="7560469" cy="1974191"/>
          </a:xfrm>
        </p:spPr>
        <p:txBody>
          <a:bodyPr anchor="b"/>
          <a:lstStyle>
            <a:lvl1pPr algn="ctr"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75DCFD-CF02-8FC7-00AF-70AEB48541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078" y="2978352"/>
            <a:ext cx="7560469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8013" indent="0" algn="ctr">
              <a:buNone/>
              <a:defRPr sz="1654"/>
            </a:lvl2pPr>
            <a:lvl3pPr marL="756026" indent="0" algn="ctr">
              <a:buNone/>
              <a:defRPr sz="1488"/>
            </a:lvl3pPr>
            <a:lvl4pPr marL="1134039" indent="0" algn="ctr">
              <a:buNone/>
              <a:defRPr sz="1323"/>
            </a:lvl4pPr>
            <a:lvl5pPr marL="1512052" indent="0" algn="ctr">
              <a:buNone/>
              <a:defRPr sz="1323"/>
            </a:lvl5pPr>
            <a:lvl6pPr marL="1890065" indent="0" algn="ctr">
              <a:buNone/>
              <a:defRPr sz="1323"/>
            </a:lvl6pPr>
            <a:lvl7pPr marL="2268078" indent="0" algn="ctr">
              <a:buNone/>
              <a:defRPr sz="1323"/>
            </a:lvl7pPr>
            <a:lvl8pPr marL="2646091" indent="0" algn="ctr">
              <a:buNone/>
              <a:defRPr sz="1323"/>
            </a:lvl8pPr>
            <a:lvl9pPr marL="3024104" indent="0" algn="ctr">
              <a:buNone/>
              <a:defRPr sz="1323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59BC8-30D4-1D34-E5AB-6052AA26F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0964EF-BA44-ED5C-7F8B-4D0A5E40B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4516A-2089-D2F6-291B-B8DC80077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2277509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599FD-9CD1-859E-0B57-A670FF913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BF7332-17B6-55DC-E9FF-FBA99A9A4A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29E047-B048-E3A6-6445-57F483386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D5C26E-EFE8-F698-28CB-39CEDAF78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8D9EB5-A402-18EB-5C41-4640F603C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67644140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722B6-4220-5B8D-358F-EDB967724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793" y="1413700"/>
            <a:ext cx="8694539" cy="2358791"/>
          </a:xfrm>
        </p:spPr>
        <p:txBody>
          <a:bodyPr anchor="b"/>
          <a:lstStyle>
            <a:lvl1pPr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FA6764-AEB2-9B50-9A73-0EA03B59FD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793" y="3794807"/>
            <a:ext cx="8694539" cy="1240432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1pPr>
            <a:lvl2pPr marL="378013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56026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40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20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9006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807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609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410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FBB4D-D78F-DDE6-794F-46DD944D2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D8B2D2-4ECC-0152-8EEF-3A0390CA0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23F87A-5258-DED3-460F-88A4D4A5B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36033746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192E9-75CB-3F79-6E53-C0DFF7C36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9CFE9-2429-12F7-54AB-9233501DA5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3043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F7CA53-D5C0-59DD-648D-C6916BA4D3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03316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941E82-5EDF-744C-565B-A432AE079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288C09-8AAC-4964-320B-EEC9ED519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305C58-F44C-6068-D806-1E791CEBD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45804670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AB3BF-8335-4222-B54D-1CBE05D24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01905"/>
            <a:ext cx="8694539" cy="10960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EA63B2-391B-F257-EDD8-DFCED597D8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4357" y="1390073"/>
            <a:ext cx="4264576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693D61-08B5-EE90-31C2-06D31BCB7A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4357" y="2071326"/>
            <a:ext cx="4264576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320292-FEB9-6242-1244-8A6060F4D7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3316" y="1390073"/>
            <a:ext cx="4285579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CB3B6D-07B1-5BB6-11D8-DFDABA5C04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3316" y="2071326"/>
            <a:ext cx="4285579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7C4C7F-7C3D-7716-28C8-7E251391C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7F1E79-5929-281D-997D-C6913208D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0D3CE3-6A37-3F2F-5BE9-D49212785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59339858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5A1A9-E34B-C7C0-DB46-EBA4BFA45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DBD081-DB1D-D83A-9C9F-AC42B822E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CCDD3B-1562-6196-7F2B-5BB47E0F4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BA4E2B-B9F2-BC20-B8BE-6AD1E193F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15247863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9AFA17-F115-F5C0-D1EA-C02F6696E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F0027E-385C-6906-8E20-2691028C1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EED07-F04A-032B-6691-292B6D6A6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87707199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2E852-13AB-F654-4325-9F1BEED7D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81B032-DED3-93A6-090F-6426FD6D4A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4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1812BE-2286-6C24-3AB2-EE146C46AE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DD126-EB29-E664-4C34-04900BB50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C18C56-236A-9A2C-F36C-D3FCE2317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14CC2B-98BA-E73F-D9EA-6DAA945FD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55899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3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4" name="PlaceHolder 5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03F9E-C18E-F953-C513-87AC3479A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DF91E0-2F6A-D2E1-7F30-BF749DBED8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 marL="0" indent="0">
              <a:buNone/>
              <a:defRPr sz="2646"/>
            </a:lvl1pPr>
            <a:lvl2pPr marL="378013" indent="0">
              <a:buNone/>
              <a:defRPr sz="2315"/>
            </a:lvl2pPr>
            <a:lvl3pPr marL="756026" indent="0">
              <a:buNone/>
              <a:defRPr sz="1984"/>
            </a:lvl3pPr>
            <a:lvl4pPr marL="1134039" indent="0">
              <a:buNone/>
              <a:defRPr sz="1654"/>
            </a:lvl4pPr>
            <a:lvl5pPr marL="1512052" indent="0">
              <a:buNone/>
              <a:defRPr sz="1654"/>
            </a:lvl5pPr>
            <a:lvl6pPr marL="1890065" indent="0">
              <a:buNone/>
              <a:defRPr sz="1654"/>
            </a:lvl6pPr>
            <a:lvl7pPr marL="2268078" indent="0">
              <a:buNone/>
              <a:defRPr sz="1654"/>
            </a:lvl7pPr>
            <a:lvl8pPr marL="2646091" indent="0">
              <a:buNone/>
              <a:defRPr sz="1654"/>
            </a:lvl8pPr>
            <a:lvl9pPr marL="3024104" indent="0">
              <a:buNone/>
              <a:defRPr sz="1654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8B7270-AC51-3434-B5F0-BC03EF4FE3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582E05D-BB94-EED6-EA7D-2F4E1F86A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614A3E-F165-8AE0-EFCF-0B53CF4D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0591E6-0952-BDCC-B6D3-7600FD184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30541882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25E0D-1AAC-DB0E-68CF-064C0A55C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13B9C4-72B1-E8AD-F136-1463487771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FF5EE-AD58-BC02-EA2F-EFBD8D3F9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8B8157-95A1-A9D9-9E05-4408C6723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A580FD-3967-9C01-E8C7-5FB9077CF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39502421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727844-392C-F3E4-8E80-93F96A25E9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3947" y="301904"/>
            <a:ext cx="2173635" cy="480552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17B8D4-2629-CDF1-1BC4-178DB449FC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3043" y="301904"/>
            <a:ext cx="6394896" cy="48055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811F64-1092-1039-C6E5-F2961296B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FD5407-EDCC-899F-EB42-20167F29E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F0D361-1E5A-B08E-F1FF-5492AE7D5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110904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36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7" name="PlaceHolder 3"/>
          <p:cNvSpPr>
            <a:spLocks noGrp="1"/>
          </p:cNvSpPr>
          <p:nvPr>
            <p:ph type="body"/>
          </p:nvPr>
        </p:nvSpPr>
        <p:spPr>
          <a:xfrm>
            <a:off x="36410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8" name="PlaceHolder 4"/>
          <p:cNvSpPr>
            <a:spLocks noGrp="1"/>
          </p:cNvSpPr>
          <p:nvPr>
            <p:ph type="body"/>
          </p:nvPr>
        </p:nvSpPr>
        <p:spPr>
          <a:xfrm>
            <a:off x="65624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9" name="PlaceHolder 5"/>
          <p:cNvSpPr>
            <a:spLocks noGrp="1"/>
          </p:cNvSpPr>
          <p:nvPr>
            <p:ph type="body"/>
          </p:nvPr>
        </p:nvSpPr>
        <p:spPr>
          <a:xfrm>
            <a:off x="72000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40" name="PlaceHolder 6"/>
          <p:cNvSpPr>
            <a:spLocks noGrp="1"/>
          </p:cNvSpPr>
          <p:nvPr>
            <p:ph type="body"/>
          </p:nvPr>
        </p:nvSpPr>
        <p:spPr>
          <a:xfrm>
            <a:off x="36410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41" name="PlaceHolder 7"/>
          <p:cNvSpPr>
            <a:spLocks noGrp="1"/>
          </p:cNvSpPr>
          <p:nvPr>
            <p:ph type="body"/>
          </p:nvPr>
        </p:nvSpPr>
        <p:spPr>
          <a:xfrm>
            <a:off x="65624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subTitle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3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4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subTitle"/>
          </p:nvPr>
        </p:nvSpPr>
        <p:spPr>
          <a:xfrm>
            <a:off x="720000" y="220680"/>
            <a:ext cx="8855640" cy="27698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subTitle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4" name="PlaceHolder 4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66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7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8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3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4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5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6" name="PlaceHolder 5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8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9" name="PlaceHolder 3"/>
          <p:cNvSpPr>
            <a:spLocks noGrp="1"/>
          </p:cNvSpPr>
          <p:nvPr>
            <p:ph type="body"/>
          </p:nvPr>
        </p:nvSpPr>
        <p:spPr>
          <a:xfrm>
            <a:off x="36410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0" name="PlaceHolder 4"/>
          <p:cNvSpPr>
            <a:spLocks noGrp="1"/>
          </p:cNvSpPr>
          <p:nvPr>
            <p:ph type="body"/>
          </p:nvPr>
        </p:nvSpPr>
        <p:spPr>
          <a:xfrm>
            <a:off x="65624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1" name="PlaceHolder 5"/>
          <p:cNvSpPr>
            <a:spLocks noGrp="1"/>
          </p:cNvSpPr>
          <p:nvPr>
            <p:ph type="body"/>
          </p:nvPr>
        </p:nvSpPr>
        <p:spPr>
          <a:xfrm>
            <a:off x="72000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2" name="PlaceHolder 6"/>
          <p:cNvSpPr>
            <a:spLocks noGrp="1"/>
          </p:cNvSpPr>
          <p:nvPr>
            <p:ph type="body"/>
          </p:nvPr>
        </p:nvSpPr>
        <p:spPr>
          <a:xfrm>
            <a:off x="36410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3" name="PlaceHolder 7"/>
          <p:cNvSpPr>
            <a:spLocks noGrp="1"/>
          </p:cNvSpPr>
          <p:nvPr>
            <p:ph type="body"/>
          </p:nvPr>
        </p:nvSpPr>
        <p:spPr>
          <a:xfrm>
            <a:off x="65624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59914" y="928028"/>
            <a:ext cx="7560797" cy="1974191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59914" y="2978352"/>
            <a:ext cx="7560797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7967" indent="0" algn="ctr">
              <a:buNone/>
              <a:defRPr sz="1653"/>
            </a:lvl2pPr>
            <a:lvl3pPr marL="755934" indent="0" algn="ctr">
              <a:buNone/>
              <a:defRPr sz="1488"/>
            </a:lvl3pPr>
            <a:lvl4pPr marL="1133902" indent="0" algn="ctr">
              <a:buNone/>
              <a:defRPr sz="1323"/>
            </a:lvl4pPr>
            <a:lvl5pPr marL="1511869" indent="0" algn="ctr">
              <a:buNone/>
              <a:defRPr sz="1323"/>
            </a:lvl5pPr>
            <a:lvl6pPr marL="1889836" indent="0" algn="ctr">
              <a:buNone/>
              <a:defRPr sz="1323"/>
            </a:lvl6pPr>
            <a:lvl7pPr marL="2267803" indent="0" algn="ctr">
              <a:buNone/>
              <a:defRPr sz="1323"/>
            </a:lvl7pPr>
            <a:lvl8pPr marL="2645771" indent="0" algn="ctr">
              <a:buNone/>
              <a:defRPr sz="1323"/>
            </a:lvl8pPr>
            <a:lvl9pPr marL="3023738" indent="0" algn="ctr">
              <a:buNone/>
              <a:defRPr sz="1323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DDFF3-FE67-48D7-9F60-3B39F03A2B8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2F520B-92A2-4ECF-AF8A-4689DCB9B027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3DAAD-98DC-42D1-A902-7F78BA27B8F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32043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763C02F-69DB-4F12-AD98-86F58C36603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B84FDD-C0FE-421C-B7F4-560980BC632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5D87-7063-4021-91B5-76231B53CD7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71906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7703" y="1413700"/>
            <a:ext cx="8694720" cy="2358791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7703" y="3794807"/>
            <a:ext cx="8694720" cy="1240432"/>
          </a:xfrm>
        </p:spPr>
        <p:txBody>
          <a:bodyPr/>
          <a:lstStyle>
            <a:lvl1pPr marL="0" indent="0">
              <a:buNone/>
              <a:defRPr sz="1984"/>
            </a:lvl1pPr>
            <a:lvl2pPr marL="377967" indent="0">
              <a:buNone/>
              <a:defRPr sz="1653"/>
            </a:lvl2pPr>
            <a:lvl3pPr marL="755934" indent="0">
              <a:buNone/>
              <a:defRPr sz="1488"/>
            </a:lvl3pPr>
            <a:lvl4pPr marL="1133902" indent="0">
              <a:buNone/>
              <a:defRPr sz="1323"/>
            </a:lvl4pPr>
            <a:lvl5pPr marL="1511869" indent="0">
              <a:buNone/>
              <a:defRPr sz="1323"/>
            </a:lvl5pPr>
            <a:lvl6pPr marL="1889836" indent="0">
              <a:buNone/>
              <a:defRPr sz="1323"/>
            </a:lvl6pPr>
            <a:lvl7pPr marL="2267803" indent="0">
              <a:buNone/>
              <a:defRPr sz="1323"/>
            </a:lvl7pPr>
            <a:lvl8pPr marL="2645771" indent="0">
              <a:buNone/>
              <a:defRPr sz="1323"/>
            </a:lvl8pPr>
            <a:lvl9pPr marL="3023738" indent="0">
              <a:buNone/>
              <a:defRPr sz="1323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FFA3AF-3589-48CB-9D4A-72E0B7BB4EB1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00D808-B5F7-4108-AB3E-E1E5951E893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74271-99D3-4173-AC5E-9CF515F1FE9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61454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92953" y="1509521"/>
            <a:ext cx="4273208" cy="357691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92153" y="1509521"/>
            <a:ext cx="4273208" cy="357691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C8AC6F6-BE0B-44F7-BC8F-53490DC86F24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965292-F8B2-4C63-B55D-44D00CC6F2C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4C11E-C4DB-4D27-8E47-11F486B1448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28347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4266" y="301905"/>
            <a:ext cx="8694719" cy="1096044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94266" y="1390073"/>
            <a:ext cx="4264021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94266" y="2071326"/>
            <a:ext cx="4264021" cy="30466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03965" y="1390073"/>
            <a:ext cx="4285020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103965" y="2071326"/>
            <a:ext cx="4285020" cy="30466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901363D-EACC-4962-8004-F6A7A326117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1E202D-C27C-4C75-889F-BC540E99905C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83A8B-F21D-465C-9BF5-50EAC3ECFD8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3759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1E9944E-7CA8-419E-A966-E412E6B9169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33E936F-8999-486B-A0CA-2308C5E580B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76E4E-94AD-4903-9F6A-09BEB6C0A0F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5585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F85B9F3-A721-492B-AD26-225FE4E5B46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BFC239-D68A-4ABB-A97B-58C8F34C486F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8F902-35C7-4E1F-8F85-7B43227B363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77954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4266" y="378037"/>
            <a:ext cx="3250840" cy="1323128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285021" y="816455"/>
            <a:ext cx="5103964" cy="4029766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4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94266" y="1701165"/>
            <a:ext cx="3250840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2A2AE01-5D32-4405-A65E-4AAA81CBEDF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7EF77D-D754-4B4B-9B18-F7495A3361B1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753D0-1D34-4979-9C46-1C661D3B0B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63106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4266" y="378037"/>
            <a:ext cx="3250840" cy="1323128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85021" y="816455"/>
            <a:ext cx="5103964" cy="4029766"/>
          </a:xfrm>
        </p:spPr>
        <p:txBody>
          <a:bodyPr/>
          <a:lstStyle>
            <a:lvl1pPr marL="0" indent="0">
              <a:buNone/>
              <a:defRPr sz="2645"/>
            </a:lvl1pPr>
            <a:lvl2pPr marL="377967" indent="0">
              <a:buNone/>
              <a:defRPr sz="2315"/>
            </a:lvl2pPr>
            <a:lvl3pPr marL="755934" indent="0">
              <a:buNone/>
              <a:defRPr sz="1984"/>
            </a:lvl3pPr>
            <a:lvl4pPr marL="1133902" indent="0">
              <a:buNone/>
              <a:defRPr sz="1653"/>
            </a:lvl4pPr>
            <a:lvl5pPr marL="1511869" indent="0">
              <a:buNone/>
              <a:defRPr sz="1653"/>
            </a:lvl5pPr>
            <a:lvl6pPr marL="1889836" indent="0">
              <a:buNone/>
              <a:defRPr sz="1653"/>
            </a:lvl6pPr>
            <a:lvl7pPr marL="2267803" indent="0">
              <a:buNone/>
              <a:defRPr sz="1653"/>
            </a:lvl7pPr>
            <a:lvl8pPr marL="2645771" indent="0">
              <a:buNone/>
              <a:defRPr sz="1653"/>
            </a:lvl8pPr>
            <a:lvl9pPr marL="3023738" indent="0">
              <a:buNone/>
              <a:defRPr sz="1653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94266" y="1701165"/>
            <a:ext cx="3250840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7A454FF-491C-4E5E-B5AA-CAC8FC29001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42FD6E-2524-4565-ACB7-D270472A380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DC754-0C42-4A60-9EC0-7C2221E46A0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69007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DCE0380-5A49-4FA3-8A95-9B3105E89D2F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A9FF8C-ADEA-4508-B890-47E21901AFA8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881B6-4B85-4956-A5BA-A6368DC7887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28882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97259" y="301904"/>
            <a:ext cx="2168102" cy="4784527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92953" y="301904"/>
            <a:ext cx="6378315" cy="478452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4F311-C020-4655-88AA-F4DFE8249E12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401489-3E79-4D42-82EB-86FE3E27AE0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A724E-6B7B-403A-B858-A8B4E23C329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7597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CC0BD-D005-0746-BE46-232DFA8A4B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078" y="928028"/>
            <a:ext cx="7560469" cy="1974191"/>
          </a:xfrm>
        </p:spPr>
        <p:txBody>
          <a:bodyPr anchor="b"/>
          <a:lstStyle>
            <a:lvl1pPr algn="ctr"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AEAD74-6632-CC4E-BD0B-5A8AAD8575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078" y="2978352"/>
            <a:ext cx="7560469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8013" indent="0" algn="ctr">
              <a:buNone/>
              <a:defRPr sz="1654"/>
            </a:lvl2pPr>
            <a:lvl3pPr marL="756026" indent="0" algn="ctr">
              <a:buNone/>
              <a:defRPr sz="1488"/>
            </a:lvl3pPr>
            <a:lvl4pPr marL="1134039" indent="0" algn="ctr">
              <a:buNone/>
              <a:defRPr sz="1323"/>
            </a:lvl4pPr>
            <a:lvl5pPr marL="1512052" indent="0" algn="ctr">
              <a:buNone/>
              <a:defRPr sz="1323"/>
            </a:lvl5pPr>
            <a:lvl6pPr marL="1890065" indent="0" algn="ctr">
              <a:buNone/>
              <a:defRPr sz="1323"/>
            </a:lvl6pPr>
            <a:lvl7pPr marL="2268078" indent="0" algn="ctr">
              <a:buNone/>
              <a:defRPr sz="1323"/>
            </a:lvl7pPr>
            <a:lvl8pPr marL="2646091" indent="0" algn="ctr">
              <a:buNone/>
              <a:defRPr sz="1323"/>
            </a:lvl8pPr>
            <a:lvl9pPr marL="3024104" indent="0" algn="ctr">
              <a:buNone/>
              <a:defRPr sz="1323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B1C34B-686C-5A40-848A-792058A2E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990709-6E26-D843-A346-0F955750D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2994A-40FF-104C-8CD7-A460FE319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500271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AAACE-5069-DC40-A13D-9A98BCD7F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27828"/>
            <a:ext cx="8694539" cy="680991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EE972B-8903-BA4A-A3B1-114A1D7C5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3043" y="1140936"/>
            <a:ext cx="8694539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BB10C-157C-DA4E-9A98-CABBC21D0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anchor="b"/>
          <a:lstStyle/>
          <a:p>
            <a:r>
              <a:rPr lang="ru-RU" dirty="0"/>
              <a:t>20.09.2021</a:t>
            </a:r>
            <a:endParaRPr lang="en-RU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E47D56-5A74-634D-AC4F-0A41CB20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b"/>
          <a:lstStyle/>
          <a:p>
            <a:r>
              <a:rPr lang="en-GB" dirty="0"/>
              <a:t>NUCLEUS-2021</a:t>
            </a:r>
            <a:endParaRPr lang="en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077FAC-FB5B-3D4E-A8C1-36D863A5B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b"/>
          <a:lstStyle/>
          <a:p>
            <a:fld id="{CCBDCA01-1CF3-A144-9942-D5784141D860}" type="slidenum">
              <a:rPr lang="en-RU" smtClean="0"/>
              <a:t>‹#›</a:t>
            </a:fld>
            <a:endParaRPr lang="en-RU" dirty="0"/>
          </a:p>
        </p:txBody>
      </p:sp>
    </p:spTree>
    <p:extLst>
      <p:ext uri="{BB962C8B-B14F-4D97-AF65-F5344CB8AC3E}">
        <p14:creationId xmlns:p14="http://schemas.microsoft.com/office/powerpoint/2010/main" val="3999813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FC539-4AE0-9A47-8AC4-FF941B3DD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793" y="1413700"/>
            <a:ext cx="8694539" cy="2358791"/>
          </a:xfrm>
        </p:spPr>
        <p:txBody>
          <a:bodyPr anchor="b"/>
          <a:lstStyle>
            <a:lvl1pPr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E3DF89-D133-C648-B0A1-9431AAA127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793" y="3794807"/>
            <a:ext cx="8694539" cy="1240432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1pPr>
            <a:lvl2pPr marL="378013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56026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40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20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9006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807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609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410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067CBF-F69E-8343-8951-41363DC2F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70BBA8-88EE-1B41-A3E3-B8200CFC0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86CC5-36DA-4E46-ABD7-8C922374C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7004328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1BD6D-EBAE-7A48-BD04-C1504B669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DDD75-3858-A54E-8537-11586CC34C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3043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869A3A-3372-734A-ABC5-95300F809F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03316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05D054-7AAE-AD45-9CD5-7AACE942C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61B-A9F4-4E46-829E-6F8BBA298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92E66A-6238-9948-B5FE-7ED52E817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673440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12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E8DF0F-9999-FE47-B2D7-8EDFCB9FC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01905"/>
            <a:ext cx="8694539" cy="10960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0CAAE1-BE1F-D042-A835-2C1E335AF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4357" y="1390073"/>
            <a:ext cx="4264576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CBAA4-0616-CD41-AAE3-A4ED7D244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4357" y="2071326"/>
            <a:ext cx="4264576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006623-EBE1-2B44-8E0C-4823D44898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3316" y="1390073"/>
            <a:ext cx="4285579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DB6722-8988-ED41-ACA5-0ACE2112D6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3316" y="2071326"/>
            <a:ext cx="4285579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67C888-430D-2349-A1FA-7E6DB4869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FA3E24-08E5-EF48-AE7F-905CDFC44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83913E-28A1-994C-8B92-199F927E8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892698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D44838-1776-974B-A1BC-C697FDA0C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FD1F50-2291-514C-AF22-7A0E5B566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86F88B-A561-FE4F-95CB-D7540A425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56AE7E-5C86-CC40-9880-8EE1F84CA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5999944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D029B3-1CCF-DF46-81C1-D52D1B3C6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462810-4D03-CD4D-A396-DB9678465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E0148-52AF-0343-B0F2-467AB9DE2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6559000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4DFF6-60DD-944C-B256-19D1F11DC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3DD42-E8EC-7D44-86BA-3182CAA61E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4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468C2A-5675-8B4F-BB6C-093BEF4BE2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BEAD46-73CD-8241-A933-0CA500B3F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791A2-17D6-0E4B-9079-38D9DB29A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B3B117-391D-D444-97C4-3A92B5EB5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5139003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31E46-CFF8-1C47-9E08-610CEA3780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C38A19-2D9F-5A43-B070-5B26F18ED2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 marL="0" indent="0">
              <a:buNone/>
              <a:defRPr sz="2646"/>
            </a:lvl1pPr>
            <a:lvl2pPr marL="378013" indent="0">
              <a:buNone/>
              <a:defRPr sz="2315"/>
            </a:lvl2pPr>
            <a:lvl3pPr marL="756026" indent="0">
              <a:buNone/>
              <a:defRPr sz="1984"/>
            </a:lvl3pPr>
            <a:lvl4pPr marL="1134039" indent="0">
              <a:buNone/>
              <a:defRPr sz="1654"/>
            </a:lvl4pPr>
            <a:lvl5pPr marL="1512052" indent="0">
              <a:buNone/>
              <a:defRPr sz="1654"/>
            </a:lvl5pPr>
            <a:lvl6pPr marL="1890065" indent="0">
              <a:buNone/>
              <a:defRPr sz="1654"/>
            </a:lvl6pPr>
            <a:lvl7pPr marL="2268078" indent="0">
              <a:buNone/>
              <a:defRPr sz="1654"/>
            </a:lvl7pPr>
            <a:lvl8pPr marL="2646091" indent="0">
              <a:buNone/>
              <a:defRPr sz="1654"/>
            </a:lvl8pPr>
            <a:lvl9pPr marL="3024104" indent="0">
              <a:buNone/>
              <a:defRPr sz="1654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5C10BB-34A6-DE42-912B-E0E5CF9BF5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04EFD5-DBB3-8B40-A546-57A8665BF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9B8994-41E1-D046-B0ED-41096008F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5E1B57-B13A-3247-82A4-FBC77F5DC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1277329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D016C-4C4A-4A45-B72D-9623662A2C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F2B34E-A0E3-AE45-897D-A7269E9B2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A47025-A412-C746-BEF1-8498333DD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C951C8-E1A3-524A-BBE0-D050DE4C9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C5A6E-6B06-914A-9C7A-93330A356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5713284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F0E621-D1A1-F44D-932D-1BDAE2B4B6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3947" y="301904"/>
            <a:ext cx="2173635" cy="480552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2584BC-9E1C-DC42-867B-7DC1038F7C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3043" y="301904"/>
            <a:ext cx="6394896" cy="48055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0CE195-3069-B14C-8D13-51251AAE5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7EDD81-AE6C-744C-AA2D-D2EAEA514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40C713-2018-6846-BBC5-1D7F7DC08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617056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1761546"/>
            <a:ext cx="8568531" cy="121549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3213311"/>
            <a:ext cx="7056438" cy="1449141"/>
          </a:xfrm>
        </p:spPr>
        <p:txBody>
          <a:bodyPr/>
          <a:lstStyle>
            <a:lvl1pPr marL="0" indent="0" algn="ctr">
              <a:buNone/>
              <a:defRPr/>
            </a:lvl1pPr>
            <a:lvl2pPr marL="378059" indent="0" algn="ctr">
              <a:buNone/>
              <a:defRPr/>
            </a:lvl2pPr>
            <a:lvl3pPr marL="756117" indent="0" algn="ctr">
              <a:buNone/>
              <a:defRPr/>
            </a:lvl3pPr>
            <a:lvl4pPr marL="1134176" indent="0" algn="ctr">
              <a:buNone/>
              <a:defRPr/>
            </a:lvl4pPr>
            <a:lvl5pPr marL="1512235" indent="0" algn="ctr">
              <a:buNone/>
              <a:defRPr/>
            </a:lvl5pPr>
            <a:lvl6pPr marL="1890293" indent="0" algn="ctr">
              <a:buNone/>
              <a:defRPr/>
            </a:lvl6pPr>
            <a:lvl7pPr marL="2268352" indent="0" algn="ctr">
              <a:buNone/>
              <a:defRPr/>
            </a:lvl7pPr>
            <a:lvl8pPr marL="2646411" indent="0" algn="ctr">
              <a:buNone/>
              <a:defRPr/>
            </a:lvl8pPr>
            <a:lvl9pPr marL="302446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D96419-0502-8AAF-0D29-1C1CFC5D4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1EFB39-5D32-7D7B-8E00-3C038961F4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044E93-D33D-1AB6-4F10-8FA4F26641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58E60-A6FF-4537-8D01-67D33FF8B90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070688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985420-DFD0-B2FE-287C-BB27F08180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0E45B8-E404-EA6F-48C9-2C2D477BDC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E24511-7E66-3669-2759-DF14240E5F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4AD19-F648-4066-A952-4A4B3F93F73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06415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3643854"/>
            <a:ext cx="8568531" cy="1126234"/>
          </a:xfrm>
        </p:spPr>
        <p:txBody>
          <a:bodyPr anchor="t"/>
          <a:lstStyle>
            <a:lvl1pPr algn="l">
              <a:defRPr sz="330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2403422"/>
            <a:ext cx="8568531" cy="1240432"/>
          </a:xfrm>
        </p:spPr>
        <p:txBody>
          <a:bodyPr anchor="b"/>
          <a:lstStyle>
            <a:lvl1pPr marL="0" indent="0">
              <a:buNone/>
              <a:defRPr sz="1654"/>
            </a:lvl1pPr>
            <a:lvl2pPr marL="378059" indent="0">
              <a:buNone/>
              <a:defRPr sz="1488"/>
            </a:lvl2pPr>
            <a:lvl3pPr marL="756117" indent="0">
              <a:buNone/>
              <a:defRPr sz="1323"/>
            </a:lvl3pPr>
            <a:lvl4pPr marL="1134176" indent="0">
              <a:buNone/>
              <a:defRPr sz="1158"/>
            </a:lvl4pPr>
            <a:lvl5pPr marL="1512235" indent="0">
              <a:buNone/>
              <a:defRPr sz="1158"/>
            </a:lvl5pPr>
            <a:lvl6pPr marL="1890293" indent="0">
              <a:buNone/>
              <a:defRPr sz="1158"/>
            </a:lvl6pPr>
            <a:lvl7pPr marL="2268352" indent="0">
              <a:buNone/>
              <a:defRPr sz="1158"/>
            </a:lvl7pPr>
            <a:lvl8pPr marL="2646411" indent="0">
              <a:buNone/>
              <a:defRPr sz="1158"/>
            </a:lvl8pPr>
            <a:lvl9pPr marL="3024469" indent="0">
              <a:buNone/>
              <a:defRPr sz="115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B6FA09-39A8-C5B5-C8BC-44B7E6E51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2152BA-5F46-3379-D222-965E785628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61DBAE-1B2B-8392-0E38-C4770471D4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B34CC-9B14-486E-9CB1-BDA06F9ACC4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5832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450192-062F-6B90-FF27-15C4ED664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D6472D-55E8-3E01-8727-E90E74FC4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AD4515-9940-F462-FEB2-7496503074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89F2-145D-4009-BD38-F99ED2DF2ED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02412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269311"/>
            <a:ext cx="4454027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1798299"/>
            <a:ext cx="4454027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269311"/>
            <a:ext cx="4455776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1798299"/>
            <a:ext cx="4455776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EBC0CF-08C5-2FB0-7B91-C8F01A6AE9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FF1E8D-10F8-4C82-7235-AEBAE56032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6D3D6F6-9A25-B627-2B76-48764F096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29408-3AD4-4585-B2C0-64D8D75327F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461530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E6C6B1-1EA0-C013-169A-30624367C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A7CF762-6139-BD40-2E76-2993490B6B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043BF1-CAAF-F98A-FA15-5743516F1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1FC20-236F-442B-B656-5ED486531CD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646597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1A568EA-3576-FE45-291B-CE6459C603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A0D6266-C449-D4AB-7E2B-97B7CC6012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F4DBA2A-8FAE-7843-6EEF-6B9D1447CA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413CC-DFF7-4D5D-A944-8A4BEBFDF5B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504276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2" y="225772"/>
            <a:ext cx="3316456" cy="960843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225772"/>
            <a:ext cx="5635349" cy="4839657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2" y="1186616"/>
            <a:ext cx="3316456" cy="3878814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20117C-6589-DEF3-01E9-9008B65937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8863EF-9819-4AAC-C75E-77C75E1D41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498541-3EA6-C0CF-3D9D-89F1633BE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F9CB3-220D-4E0F-92F4-DD232FFFB03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397688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3969385"/>
            <a:ext cx="6048375" cy="468608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506674"/>
            <a:ext cx="6048375" cy="3402330"/>
          </a:xfrm>
        </p:spPr>
        <p:txBody>
          <a:bodyPr/>
          <a:lstStyle>
            <a:lvl1pPr marL="0" indent="0">
              <a:buNone/>
              <a:defRPr sz="2646"/>
            </a:lvl1pPr>
            <a:lvl2pPr marL="378059" indent="0">
              <a:buNone/>
              <a:defRPr sz="2315"/>
            </a:lvl2pPr>
            <a:lvl3pPr marL="756117" indent="0">
              <a:buNone/>
              <a:defRPr sz="1985"/>
            </a:lvl3pPr>
            <a:lvl4pPr marL="1134176" indent="0">
              <a:buNone/>
              <a:defRPr sz="1654"/>
            </a:lvl4pPr>
            <a:lvl5pPr marL="1512235" indent="0">
              <a:buNone/>
              <a:defRPr sz="1654"/>
            </a:lvl5pPr>
            <a:lvl6pPr marL="1890293" indent="0">
              <a:buNone/>
              <a:defRPr sz="1654"/>
            </a:lvl6pPr>
            <a:lvl7pPr marL="2268352" indent="0">
              <a:buNone/>
              <a:defRPr sz="1654"/>
            </a:lvl7pPr>
            <a:lvl8pPr marL="2646411" indent="0">
              <a:buNone/>
              <a:defRPr sz="1654"/>
            </a:lvl8pPr>
            <a:lvl9pPr marL="3024469" indent="0">
              <a:buNone/>
              <a:defRPr sz="1654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4437993"/>
            <a:ext cx="6048375" cy="665502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A27A36-270A-6209-773A-71868B4FC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548A0F-7AEF-2FEF-C77E-E90B5944E9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C5439B-2811-0552-6E29-46011F7C77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F0A23-353E-4864-AA98-42BC9AAB8C2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220861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B2061-9F72-238D-E9F5-177DA41377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C63C5A-4942-8220-5389-1E61FA4124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12C0AD-26C4-C201-F25A-19E37E28FA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C31E9-31AF-4E0F-B961-E5D06F9294F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632658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3" y="227085"/>
            <a:ext cx="2268141" cy="48383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227085"/>
            <a:ext cx="6636411" cy="4838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D6222B-5705-E62C-C303-C736D94A2B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2448E1-2A45-8F4D-AB8B-1320BAA08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A2DA5F-B372-5C33-AE18-F5530185A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F328A-560C-41A1-9DDB-4E68F7BF062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170967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67534E-D138-AFDF-410D-5CF2B4BBA6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88AE9B-FB8D-62D4-FBF5-E7DD2689CD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4DEE6C-3E42-9F56-D690-68721BD9A5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75A1C-4325-4A73-A7B3-4EBA49E794C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119186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04031" y="227085"/>
            <a:ext cx="9072563" cy="48383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C71828-81C2-E2F8-FF65-E8A48648E1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C71AA36-478A-9889-83DE-E03945D710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1C5DE4-AD57-2ADA-BD4A-B2B87CF98C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EA1C2-C20A-44C1-88CD-025962DDC63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6528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subTitle"/>
          </p:nvPr>
        </p:nvSpPr>
        <p:spPr>
          <a:xfrm>
            <a:off x="720000" y="220680"/>
            <a:ext cx="8855640" cy="27698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4031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031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F790D5-0977-BD35-64CE-7BD637962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69A56C-BFC7-5258-FDF7-4371EA3D1C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0FAB00F-DA61-AB3F-45C2-CE186A6C1C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6A07B-625E-42ED-A475-FC21296155E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4873241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288B72B-F680-50E3-72F1-9CFE112448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9FC31FB-9768-960A-F61F-B35169346C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7AACE3-4626-71CF-8C79-D9BE0CAB2A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76D31-C8AE-4D1B-8669-B38E3A98E73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904079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87EF1D3-02A2-98C4-6820-46BC5EC4C1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3887D9D-1E87-1E5B-5903-2015457418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19457CD-86DD-5A97-36CB-951B4AEFB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5E547-9B8D-4217-A687-1B6F056D569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715335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1761606"/>
            <a:ext cx="8568531" cy="121549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3213311"/>
            <a:ext cx="7056438" cy="1449141"/>
          </a:xfrm>
        </p:spPr>
        <p:txBody>
          <a:bodyPr/>
          <a:lstStyle>
            <a:lvl1pPr marL="0" indent="0" algn="ctr">
              <a:buNone/>
              <a:defRPr/>
            </a:lvl1pPr>
            <a:lvl2pPr marL="378059" indent="0" algn="ctr">
              <a:buNone/>
              <a:defRPr/>
            </a:lvl2pPr>
            <a:lvl3pPr marL="756117" indent="0" algn="ctr">
              <a:buNone/>
              <a:defRPr/>
            </a:lvl3pPr>
            <a:lvl4pPr marL="1134176" indent="0" algn="ctr">
              <a:buNone/>
              <a:defRPr/>
            </a:lvl4pPr>
            <a:lvl5pPr marL="1512235" indent="0" algn="ctr">
              <a:buNone/>
              <a:defRPr/>
            </a:lvl5pPr>
            <a:lvl6pPr marL="1890293" indent="0" algn="ctr">
              <a:buNone/>
              <a:defRPr/>
            </a:lvl6pPr>
            <a:lvl7pPr marL="2268352" indent="0" algn="ctr">
              <a:buNone/>
              <a:defRPr/>
            </a:lvl7pPr>
            <a:lvl8pPr marL="2646411" indent="0" algn="ctr">
              <a:buNone/>
              <a:defRPr/>
            </a:lvl8pPr>
            <a:lvl9pPr marL="302446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C18E8F-7B7B-5A5F-AED0-D5FEEF417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6BF57A-3230-81DC-1166-A4F2044434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47EC51-A59A-041E-2D71-09949C5F57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9BEDE-8FB6-48C6-97C3-F94ABB2D64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7079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316790-359E-F552-2B9E-0102AA9A09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D6B9FF-47F5-2378-40E4-6B2731C98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B5C9C6-6EF2-AB5A-2A41-1253CDAB84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F9188-6263-430A-A35A-C5002015DF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45339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3643913"/>
            <a:ext cx="8568531" cy="1126234"/>
          </a:xfrm>
        </p:spPr>
        <p:txBody>
          <a:bodyPr anchor="t"/>
          <a:lstStyle>
            <a:lvl1pPr algn="l">
              <a:defRPr sz="330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2403422"/>
            <a:ext cx="8568531" cy="1240432"/>
          </a:xfrm>
        </p:spPr>
        <p:txBody>
          <a:bodyPr anchor="b"/>
          <a:lstStyle>
            <a:lvl1pPr marL="0" indent="0">
              <a:buNone/>
              <a:defRPr sz="1654"/>
            </a:lvl1pPr>
            <a:lvl2pPr marL="378059" indent="0">
              <a:buNone/>
              <a:defRPr sz="1488"/>
            </a:lvl2pPr>
            <a:lvl3pPr marL="756117" indent="0">
              <a:buNone/>
              <a:defRPr sz="1323"/>
            </a:lvl3pPr>
            <a:lvl4pPr marL="1134176" indent="0">
              <a:buNone/>
              <a:defRPr sz="1158"/>
            </a:lvl4pPr>
            <a:lvl5pPr marL="1512235" indent="0">
              <a:buNone/>
              <a:defRPr sz="1158"/>
            </a:lvl5pPr>
            <a:lvl6pPr marL="1890293" indent="0">
              <a:buNone/>
              <a:defRPr sz="1158"/>
            </a:lvl6pPr>
            <a:lvl7pPr marL="2268352" indent="0">
              <a:buNone/>
              <a:defRPr sz="1158"/>
            </a:lvl7pPr>
            <a:lvl8pPr marL="2646411" indent="0">
              <a:buNone/>
              <a:defRPr sz="1158"/>
            </a:lvl8pPr>
            <a:lvl9pPr marL="3024469" indent="0">
              <a:buNone/>
              <a:defRPr sz="115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27EDC7-5E39-9F47-44CD-1B4E9EE234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5861BA-57CD-67D9-CC71-4234850D19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8DE19-A712-D5EF-FD6D-465B457BB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54ABB-5E0E-4B98-AB26-57FB69D5EB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432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34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34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7427E9-037F-9F7E-1B8B-3B37B2407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F0FAA2-5DEC-4177-A29E-672AAF73D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808ACA-E650-E98F-D2E5-3A2CF5B7C5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C16AB-7F7B-4958-BFEF-3B6C9AF96D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960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269311"/>
            <a:ext cx="4454027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1798299"/>
            <a:ext cx="4454027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58" y="1269311"/>
            <a:ext cx="4455776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58" y="1798299"/>
            <a:ext cx="4455776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AEC788-ED72-3A97-AFC6-0227AB6B7F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6880FC8-1376-1C69-6404-5F9C46B393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5430AD-82EA-1C17-FA30-9E0F457AE0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179F4-FD59-40FB-983A-F055641319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4510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825925-4269-7561-93A2-12F3206D1F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9F1E7DA-2DDA-F499-6CE0-91E1038B4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068E38-7EA3-A923-0858-C4A595925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65433-FE0B-4A10-8C7B-A15A1DE93E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01647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C6F799C-9336-565F-EB8A-C3D472FBB4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B77352-C287-6C6E-752F-08D70246BE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283636C-47A5-F488-7566-463614A795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EB9E7-20DB-4D9D-8192-F700ED8C0F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6966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4" y="225772"/>
            <a:ext cx="3316456" cy="960843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225832"/>
            <a:ext cx="5635349" cy="4839657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4" y="1186618"/>
            <a:ext cx="3316456" cy="3878814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E20FA2-F19D-BD55-451C-4DDD303676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18D4B63-E141-23BF-8C8D-75DAB41EC6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8AA987-F350-5B83-1136-620959A07E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4530-C9F3-4664-9A6B-F53E6B972A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1112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3969385"/>
            <a:ext cx="6048375" cy="468608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506674"/>
            <a:ext cx="6048375" cy="3402330"/>
          </a:xfrm>
        </p:spPr>
        <p:txBody>
          <a:bodyPr/>
          <a:lstStyle>
            <a:lvl1pPr marL="0" indent="0">
              <a:buNone/>
              <a:defRPr sz="2646"/>
            </a:lvl1pPr>
            <a:lvl2pPr marL="378059" indent="0">
              <a:buNone/>
              <a:defRPr sz="2315"/>
            </a:lvl2pPr>
            <a:lvl3pPr marL="756117" indent="0">
              <a:buNone/>
              <a:defRPr sz="1985"/>
            </a:lvl3pPr>
            <a:lvl4pPr marL="1134176" indent="0">
              <a:buNone/>
              <a:defRPr sz="1654"/>
            </a:lvl4pPr>
            <a:lvl5pPr marL="1512235" indent="0">
              <a:buNone/>
              <a:defRPr sz="1654"/>
            </a:lvl5pPr>
            <a:lvl6pPr marL="1890293" indent="0">
              <a:buNone/>
              <a:defRPr sz="1654"/>
            </a:lvl6pPr>
            <a:lvl7pPr marL="2268352" indent="0">
              <a:buNone/>
              <a:defRPr sz="1654"/>
            </a:lvl7pPr>
            <a:lvl8pPr marL="2646411" indent="0">
              <a:buNone/>
              <a:defRPr sz="1654"/>
            </a:lvl8pPr>
            <a:lvl9pPr marL="3024469" indent="0">
              <a:buNone/>
              <a:defRPr sz="1654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4437993"/>
            <a:ext cx="6048375" cy="665502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384D3A-8FAF-503B-ECD8-F911507AE9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47EDE6-2555-DE64-D2B4-6F1BB8EE6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5E7C21-DD0E-FF13-F887-DDFAC6E54F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05C85-584F-44CB-81E7-A53F6C6F32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3743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07DB7D-D8AD-184B-8BB5-2931EF700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8BE705-8600-D0CE-07F1-4396CC4066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8A67DB-7F02-9FB5-C2E3-85124F431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41482-46FB-4F40-B21B-F16BB4FC2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050857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3" y="227145"/>
            <a:ext cx="2268141" cy="48383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227145"/>
            <a:ext cx="6636411" cy="4838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8A8032-ED46-96DD-98BC-F50CC114CB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FA6749-20B5-DDE3-67FD-A0E1990B71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D5305C-7AE0-0204-B067-4C5E9F8617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2F87B-78FB-4F40-8903-16966ABB3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17428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34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34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87FDF-A6C9-FCBF-D064-63ABB155F4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4ADC65-8095-2928-6572-0F52E9E17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8169DB-B503-94D5-C06F-D8F1634D7C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0DC2E-9362-436D-ADA4-12CD3F60D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07214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1761546"/>
            <a:ext cx="8568531" cy="121549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3213311"/>
            <a:ext cx="7056438" cy="1449141"/>
          </a:xfrm>
        </p:spPr>
        <p:txBody>
          <a:bodyPr/>
          <a:lstStyle>
            <a:lvl1pPr marL="0" indent="0" algn="ctr">
              <a:buNone/>
              <a:defRPr/>
            </a:lvl1pPr>
            <a:lvl2pPr marL="378059" indent="0" algn="ctr">
              <a:buNone/>
              <a:defRPr/>
            </a:lvl2pPr>
            <a:lvl3pPr marL="756117" indent="0" algn="ctr">
              <a:buNone/>
              <a:defRPr/>
            </a:lvl3pPr>
            <a:lvl4pPr marL="1134176" indent="0" algn="ctr">
              <a:buNone/>
              <a:defRPr/>
            </a:lvl4pPr>
            <a:lvl5pPr marL="1512235" indent="0" algn="ctr">
              <a:buNone/>
              <a:defRPr/>
            </a:lvl5pPr>
            <a:lvl6pPr marL="1890293" indent="0" algn="ctr">
              <a:buNone/>
              <a:defRPr/>
            </a:lvl6pPr>
            <a:lvl7pPr marL="2268352" indent="0" algn="ctr">
              <a:buNone/>
              <a:defRPr/>
            </a:lvl7pPr>
            <a:lvl8pPr marL="2646411" indent="0" algn="ctr">
              <a:buNone/>
              <a:defRPr/>
            </a:lvl8pPr>
            <a:lvl9pPr marL="302446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B5BD0B-25B0-BB0C-0EDA-0BC8887295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47A7F1-5CF9-9DD5-9677-C1765812E9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6906F5-0508-B4F8-0AB7-D4799CD0C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0C43A-2974-4CB2-ADB7-633A2CD96E9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470280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533BFA-1B1F-047A-9FE6-B8311EF5C0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7D54C5-A15F-8CDB-1616-B39261C75E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8EC540-0BCA-085A-5FDE-9BD9A9B929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749FE-58E0-4B27-9254-304600E4B54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4139824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3643854"/>
            <a:ext cx="8568531" cy="1126234"/>
          </a:xfrm>
        </p:spPr>
        <p:txBody>
          <a:bodyPr anchor="t"/>
          <a:lstStyle>
            <a:lvl1pPr algn="l">
              <a:defRPr sz="330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2403422"/>
            <a:ext cx="8568531" cy="1240432"/>
          </a:xfrm>
        </p:spPr>
        <p:txBody>
          <a:bodyPr anchor="b"/>
          <a:lstStyle>
            <a:lvl1pPr marL="0" indent="0">
              <a:buNone/>
              <a:defRPr sz="1654"/>
            </a:lvl1pPr>
            <a:lvl2pPr marL="378059" indent="0">
              <a:buNone/>
              <a:defRPr sz="1488"/>
            </a:lvl2pPr>
            <a:lvl3pPr marL="756117" indent="0">
              <a:buNone/>
              <a:defRPr sz="1323"/>
            </a:lvl3pPr>
            <a:lvl4pPr marL="1134176" indent="0">
              <a:buNone/>
              <a:defRPr sz="1158"/>
            </a:lvl4pPr>
            <a:lvl5pPr marL="1512235" indent="0">
              <a:buNone/>
              <a:defRPr sz="1158"/>
            </a:lvl5pPr>
            <a:lvl6pPr marL="1890293" indent="0">
              <a:buNone/>
              <a:defRPr sz="1158"/>
            </a:lvl6pPr>
            <a:lvl7pPr marL="2268352" indent="0">
              <a:buNone/>
              <a:defRPr sz="1158"/>
            </a:lvl7pPr>
            <a:lvl8pPr marL="2646411" indent="0">
              <a:buNone/>
              <a:defRPr sz="1158"/>
            </a:lvl8pPr>
            <a:lvl9pPr marL="3024469" indent="0">
              <a:buNone/>
              <a:defRPr sz="115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C61F05-5B86-AB57-F86F-3E0D631A0F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FF2B16-E5BB-93EB-23CD-259E27F135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CEE9EF-0E6E-F3B3-F7A8-237C5488CF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2A849-35E9-45F0-A733-882CB209F60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8659549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226DA2-06A2-8FF3-2E7A-51BDED32C8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60360E-4FE3-F47C-601E-8AC9B79A29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FAB9F6-B927-9938-F5FA-0E64A9397A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FF715-DCA0-4286-9CDA-8941AD0FAEF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1482978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269311"/>
            <a:ext cx="4454027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1798299"/>
            <a:ext cx="4454027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269311"/>
            <a:ext cx="4455776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1798299"/>
            <a:ext cx="4455776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302427-D2BE-70E4-3CC4-839184CABE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098F9BA-52FC-AFA5-3C3C-C49423DC31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190439-39E5-A16D-70C3-AA2ADDCD97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8714A-DD57-4F5C-A145-42CDBE69EED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63780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420316C-CF72-4FE7-00CC-F380B88C55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B580139-3D62-9973-81AF-19183570F0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958739-C0B9-588C-7FB5-DE62F68424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115ED-6621-479E-A114-D6AA3685275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1607992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197F051-EAA6-8F9F-F5FB-25FA0AB702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45BBF7-5626-985B-CF9A-C9F17792E7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738694A-8197-3ABF-8C59-4438E2538E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1C33F5-D29E-485E-B115-FAAF79AFD47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792666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2" y="225772"/>
            <a:ext cx="3316456" cy="960843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225772"/>
            <a:ext cx="5635349" cy="4839657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2" y="1186616"/>
            <a:ext cx="3316456" cy="3878814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9D7DD6-4366-FC6F-7A59-35C5D9638F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9CAF7B-A161-CE68-CB85-5A0F35348A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D57C42-77D9-C314-770F-DB02C59AD4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3BBA9-9891-4B72-A777-43A66F956F0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319741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3969385"/>
            <a:ext cx="6048375" cy="468608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506674"/>
            <a:ext cx="6048375" cy="3402330"/>
          </a:xfrm>
        </p:spPr>
        <p:txBody>
          <a:bodyPr/>
          <a:lstStyle>
            <a:lvl1pPr marL="0" indent="0">
              <a:buNone/>
              <a:defRPr sz="2646"/>
            </a:lvl1pPr>
            <a:lvl2pPr marL="378059" indent="0">
              <a:buNone/>
              <a:defRPr sz="2315"/>
            </a:lvl2pPr>
            <a:lvl3pPr marL="756117" indent="0">
              <a:buNone/>
              <a:defRPr sz="1985"/>
            </a:lvl3pPr>
            <a:lvl4pPr marL="1134176" indent="0">
              <a:buNone/>
              <a:defRPr sz="1654"/>
            </a:lvl4pPr>
            <a:lvl5pPr marL="1512235" indent="0">
              <a:buNone/>
              <a:defRPr sz="1654"/>
            </a:lvl5pPr>
            <a:lvl6pPr marL="1890293" indent="0">
              <a:buNone/>
              <a:defRPr sz="1654"/>
            </a:lvl6pPr>
            <a:lvl7pPr marL="2268352" indent="0">
              <a:buNone/>
              <a:defRPr sz="1654"/>
            </a:lvl7pPr>
            <a:lvl8pPr marL="2646411" indent="0">
              <a:buNone/>
              <a:defRPr sz="1654"/>
            </a:lvl8pPr>
            <a:lvl9pPr marL="3024469" indent="0">
              <a:buNone/>
              <a:defRPr sz="1654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4437993"/>
            <a:ext cx="6048375" cy="665502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1D9F5B-9D18-D5C3-F9BB-1EE1E092B4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8275BA-8A53-B2CC-5E45-33438499D8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402DC6-E3B8-6648-3A2C-DE73C86B1D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038BB-B90E-4B7E-BF17-199B6FCF947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2980598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14D0FF-2F96-1A8C-E5F8-3060B6FC2E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20CCDD-B8F3-6C4C-8964-B9CF44F74B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CEB485-D178-1F5B-DA2F-09EFE6F8E5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DFC85-F47C-4BED-AF93-9D2B6DBBFB9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204583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3" y="227085"/>
            <a:ext cx="2268141" cy="48383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227085"/>
            <a:ext cx="6636411" cy="4838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5623741-B965-874B-1C31-097F0B5779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349DC4-22B1-11DC-4F77-842A6420A2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3B0770-6280-5852-41F1-6DE963E29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5C60E-0DF0-4560-9EB2-F5E166DCD58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58439346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77A57D-542D-A798-7ED0-9643CBD668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34744B-E713-173F-B7B3-B7FF71CE7D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7FE210-1F05-2327-82B7-1CF7CC8919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0D509-205C-41C1-ADA5-5D3D05D0B4A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802378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04031" y="227085"/>
            <a:ext cx="9072563" cy="48383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F2DFF56-D581-260E-DCDD-E6465D07C1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8FB905-9638-2CBE-26BA-7D7FAEF04D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8D4EE36-1CBD-CA19-1A62-396C58C11D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EE2D2-ABBC-45B2-9134-B52FBEF386B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8551082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4031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031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6B78601-0356-5774-9517-5867AFD7D6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EB711FC-F879-2C52-3BEA-019D0A843C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5C436F-BE0B-AEC6-00AE-426B6E034F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3F89D-A060-4660-BBA7-A492C4778AF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14024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EAAE31E-D8E1-0E9A-2141-B5275D570C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168E132-CB46-79CD-1F1F-D5A227952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4D8FBF5-7A4F-AA31-70BA-CC62922AD7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FA57D-492F-4FBF-9444-EC3E9A23315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6978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6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3173753-5863-1682-D149-EDAB0A5333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B65FFD4-3872-F3A3-3F65-B185C5E1B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1678141-036F-F912-BD29-57ABC208D8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DFECA-809E-45EA-970A-10B8C7A15EA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0950027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CE068-03F4-E7F5-D183-78B1FD558D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078" y="928028"/>
            <a:ext cx="7560469" cy="1974191"/>
          </a:xfrm>
        </p:spPr>
        <p:txBody>
          <a:bodyPr anchor="b"/>
          <a:lstStyle>
            <a:lvl1pPr algn="ctr"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3EAEEF-61C3-A93D-C395-AE1D5E915E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078" y="2978352"/>
            <a:ext cx="7560469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8013" indent="0" algn="ctr">
              <a:buNone/>
              <a:defRPr sz="1654"/>
            </a:lvl2pPr>
            <a:lvl3pPr marL="756026" indent="0" algn="ctr">
              <a:buNone/>
              <a:defRPr sz="1488"/>
            </a:lvl3pPr>
            <a:lvl4pPr marL="1134039" indent="0" algn="ctr">
              <a:buNone/>
              <a:defRPr sz="1323"/>
            </a:lvl4pPr>
            <a:lvl5pPr marL="1512052" indent="0" algn="ctr">
              <a:buNone/>
              <a:defRPr sz="1323"/>
            </a:lvl5pPr>
            <a:lvl6pPr marL="1890065" indent="0" algn="ctr">
              <a:buNone/>
              <a:defRPr sz="1323"/>
            </a:lvl6pPr>
            <a:lvl7pPr marL="2268078" indent="0" algn="ctr">
              <a:buNone/>
              <a:defRPr sz="1323"/>
            </a:lvl7pPr>
            <a:lvl8pPr marL="2646091" indent="0" algn="ctr">
              <a:buNone/>
              <a:defRPr sz="1323"/>
            </a:lvl8pPr>
            <a:lvl9pPr marL="3024104" indent="0" algn="ctr">
              <a:buNone/>
              <a:defRPr sz="1323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C02A34-20B8-B50A-47B1-A2B062DC4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398C5-9BA6-6948-6911-3CA0938A3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657809-16B0-4F26-06CF-930FF512B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27021530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A86EB-63E2-7B39-8649-3D316B774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7067C4-A108-6504-7B3C-202F5F4EDD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33BC5D-A636-695D-F750-CDA45EE04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6545CD-4AE2-FC64-B406-2DFC4CFA0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BA0E83-EEB0-6270-E55B-F6670955D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162915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74DA9-CC0F-028F-7BCC-D68715F5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793" y="1413700"/>
            <a:ext cx="8694539" cy="2358791"/>
          </a:xfrm>
        </p:spPr>
        <p:txBody>
          <a:bodyPr anchor="b"/>
          <a:lstStyle>
            <a:lvl1pPr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16B6AC-C857-3A5D-ADBD-12E1222D75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793" y="3794807"/>
            <a:ext cx="8694539" cy="1240432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1pPr>
            <a:lvl2pPr marL="378013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56026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40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20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9006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807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609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410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464AB4-CBD2-0AF0-5B1D-4E535AACD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06AA02-FDA0-916A-8A66-6DD31CD70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B275BD-ECAF-4F1C-18EB-C6CF777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05774769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14BAC-6F88-5CF8-2947-790772BF9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12C3CC-4084-F167-F970-8D221CC8DB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3043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29247A-13C9-FBA8-16BA-9F6984CD92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03316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EF66AC-0959-9595-FB33-44268E2CC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547E8F-0CFC-7DD3-D069-D27483AB9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422033-0A52-1ABE-7845-533936D52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04074820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8E4FF-0EA0-9A1B-3645-703A86FE2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01905"/>
            <a:ext cx="8694539" cy="10960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A20847-1702-077A-7D88-1777D36D5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4357" y="1390073"/>
            <a:ext cx="4264576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DA6EA-CB0C-3489-045A-D3E720C77B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4357" y="2071326"/>
            <a:ext cx="4264576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D9C54C-E254-AF72-EB0E-541F03FB61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3316" y="1390073"/>
            <a:ext cx="4285579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6A3F7B-7866-770A-C828-E89422752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3316" y="2071326"/>
            <a:ext cx="4285579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87B1555-E36A-E0DB-DDF0-6BDF6D626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532834-AE97-94D6-9E24-99B29928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8C3020-CCCA-6CC2-D99B-73ACA3998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62523863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BF54B-E0AE-0856-205C-A04B2E814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A30914-E847-40F1-1EFB-1737FC515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F4F8DE-169B-8FA9-E5FD-BFC7D6F36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9CA084-5CDA-BC9A-900B-7611BA66C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02558165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591F1B-0EB2-1F01-4A2F-E066ABA9F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3C8CD-F934-E534-39D7-EF21FA149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D818AA-55ED-DADC-5A76-CBD26C392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58368247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A2FE2-32C9-5C1A-C9F6-620533AC0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8913C2-6767-AEBB-E772-55FC17DD4C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4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B7922A-2A6A-467F-14B5-78DD0E299F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A9DCE1-D065-43F6-26FB-C22ACF0FD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CC405F-B9CB-65ED-55C6-7BD755B46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E90CAC-0C86-790C-03E6-09167B414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0180925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DB01E-898B-F347-BB7D-699F3BA32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7DCCA7-31B5-55D5-4B01-E94BB69426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 marL="0" indent="0">
              <a:buNone/>
              <a:defRPr sz="2646"/>
            </a:lvl1pPr>
            <a:lvl2pPr marL="378013" indent="0">
              <a:buNone/>
              <a:defRPr sz="2315"/>
            </a:lvl2pPr>
            <a:lvl3pPr marL="756026" indent="0">
              <a:buNone/>
              <a:defRPr sz="1984"/>
            </a:lvl3pPr>
            <a:lvl4pPr marL="1134039" indent="0">
              <a:buNone/>
              <a:defRPr sz="1654"/>
            </a:lvl4pPr>
            <a:lvl5pPr marL="1512052" indent="0">
              <a:buNone/>
              <a:defRPr sz="1654"/>
            </a:lvl5pPr>
            <a:lvl6pPr marL="1890065" indent="0">
              <a:buNone/>
              <a:defRPr sz="1654"/>
            </a:lvl6pPr>
            <a:lvl7pPr marL="2268078" indent="0">
              <a:buNone/>
              <a:defRPr sz="1654"/>
            </a:lvl7pPr>
            <a:lvl8pPr marL="2646091" indent="0">
              <a:buNone/>
              <a:defRPr sz="1654"/>
            </a:lvl8pPr>
            <a:lvl9pPr marL="3024104" indent="0">
              <a:buNone/>
              <a:defRPr sz="1654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865A3ED-1AB1-E99A-DFAB-FD77BFF421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024872-27EB-DA18-4DFD-3A374E5FC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218AB4-BCC0-A3DC-7E79-3EB5D751E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CF05B-801E-E6E5-6F30-B8EB50FCF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32865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6" Type="http://schemas.openxmlformats.org/officeDocument/2006/relationships/slideLayout" Target="../slideLayouts/slideLayout90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slideLayout" Target="../slideLayouts/slideLayout8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792000" y="1997640"/>
            <a:ext cx="8568000" cy="1080000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/>
          <a:p>
            <a:r>
              <a:rPr lang="en-US" sz="3600" b="1" strike="noStrike" spc="-1">
                <a:solidFill>
                  <a:srgbClr val="333333"/>
                </a:solidFill>
                <a:latin typeface="Noto Sans"/>
              </a:rPr>
              <a:t>Click to edit the title text format</a:t>
            </a: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758880" y="3377520"/>
            <a:ext cx="8568000" cy="1148400"/>
          </a:xfrm>
          <a:prstGeom prst="rect">
            <a:avLst/>
          </a:prstGeom>
        </p:spPr>
        <p:txBody>
          <a:bodyPr lIns="0" tIns="0" rIns="0" bIns="0">
            <a:normAutofit fontScale="33000"/>
          </a:bodyPr>
          <a:lstStyle/>
          <a:p>
            <a:pPr marL="432000" indent="-324000">
              <a:spcAft>
                <a:spcPts val="1403"/>
              </a:spcAft>
              <a:buClr>
                <a:srgbClr val="333333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Click to edit the outline text format</a:t>
            </a:r>
          </a:p>
          <a:p>
            <a:pPr marL="864000" lvl="1" indent="-324000">
              <a:spcAft>
                <a:spcPts val="1114"/>
              </a:spcAft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Second Outline Level</a:t>
            </a:r>
          </a:p>
          <a:p>
            <a:pPr marL="1296000" lvl="2" indent="-288000">
              <a:spcAft>
                <a:spcPts val="833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Third Outline Level</a:t>
            </a:r>
          </a:p>
          <a:p>
            <a:pPr marL="1728000" lvl="3" indent="-216000">
              <a:spcAft>
                <a:spcPts val="550"/>
              </a:spcAft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Fourth Outline Level</a:t>
            </a:r>
          </a:p>
          <a:p>
            <a:pPr marL="2160000" lvl="4" indent="-216000">
              <a:spcAft>
                <a:spcPts val="269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Fifth Outline Level</a:t>
            </a:r>
          </a:p>
          <a:p>
            <a:pPr marL="2592000" lvl="5" indent="-216000">
              <a:spcAft>
                <a:spcPts val="269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Sixth Outline Level</a:t>
            </a:r>
          </a:p>
          <a:p>
            <a:pPr marL="3024000" lvl="6" indent="-216000">
              <a:spcAft>
                <a:spcPts val="269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Seventh Outline Level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dt"/>
          </p:nvPr>
        </p:nvSpPr>
        <p:spPr>
          <a:xfrm>
            <a:off x="504000" y="5164560"/>
            <a:ext cx="2348280" cy="3909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1400" b="0" strike="noStrike" spc="-1">
                <a:latin typeface="Noto Sans"/>
              </a:rPr>
              <a:t>&lt;date/time&gt;</a:t>
            </a:r>
          </a:p>
        </p:txBody>
      </p:sp>
      <p:sp>
        <p:nvSpPr>
          <p:cNvPr id="3" name="PlaceHolder 4"/>
          <p:cNvSpPr>
            <a:spLocks noGrp="1"/>
          </p:cNvSpPr>
          <p:nvPr>
            <p:ph type="ftr"/>
          </p:nvPr>
        </p:nvSpPr>
        <p:spPr>
          <a:xfrm>
            <a:off x="3447360" y="5164560"/>
            <a:ext cx="3195000" cy="3909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r>
              <a:rPr lang="en-US" sz="1400" b="0" strike="noStrike" spc="-1">
                <a:latin typeface="Noto Sans"/>
              </a:rPr>
              <a:t>&lt;footer&gt;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sldNum"/>
          </p:nvPr>
        </p:nvSpPr>
        <p:spPr>
          <a:xfrm>
            <a:off x="8797680" y="5220000"/>
            <a:ext cx="1071720" cy="27432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r"/>
            <a:fld id="{FE7FF9F4-ACA9-4910-B788-178B1C524F10}" type="slidenum">
              <a:rPr lang="en-US" sz="1600" b="0" strike="noStrike" spc="-1">
                <a:solidFill>
                  <a:srgbClr val="333333"/>
                </a:solidFill>
                <a:latin typeface="Open Sans"/>
              </a:rPr>
              <a:t>‹#›</a:t>
            </a:fld>
            <a:endParaRPr lang="en-US" sz="1600" b="0" strike="noStrike" spc="-1">
              <a:latin typeface="Noto San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2125440"/>
            <a:ext cx="504000" cy="810000"/>
          </a:xfrm>
          <a:prstGeom prst="rect">
            <a:avLst/>
          </a:prstGeom>
          <a:solidFill>
            <a:srgbClr val="EF2929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r>
              <a:rPr lang="en-US" sz="2800" b="1" strike="noStrike" spc="-1">
                <a:solidFill>
                  <a:srgbClr val="333333"/>
                </a:solidFill>
                <a:latin typeface="Noto Sans"/>
              </a:rPr>
              <a:t>Click to edit the title text format</a:t>
            </a: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252000" indent="-180000">
              <a:spcAft>
                <a:spcPts val="1054"/>
              </a:spcAft>
              <a:buClr>
                <a:srgbClr val="EF2929"/>
              </a:buClr>
              <a:buSzPct val="50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Click to edit the outline text format</a:t>
            </a:r>
          </a:p>
          <a:p>
            <a:pPr marL="396000" lvl="1" indent="-180000">
              <a:spcAft>
                <a:spcPts val="848"/>
              </a:spcAft>
              <a:buClr>
                <a:srgbClr val="EF2929"/>
              </a:buClr>
              <a:buSzPct val="50000"/>
              <a:buFont typeface="OpenSymbol"/>
              <a:buChar char="►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Second Outline Level</a:t>
            </a:r>
          </a:p>
          <a:p>
            <a:pPr marL="612000" lvl="2" indent="-180000">
              <a:spcAft>
                <a:spcPts val="629"/>
              </a:spcAft>
              <a:buClr>
                <a:srgbClr val="EF2929"/>
              </a:buClr>
              <a:buSzPct val="50000"/>
              <a:buFont typeface="Symbol" charset="2"/>
              <a:buChar char="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Third Outline Level</a:t>
            </a:r>
          </a:p>
          <a:p>
            <a:pPr marL="1728000" lvl="3" indent="-216000">
              <a:spcAft>
                <a:spcPts val="422"/>
              </a:spcAft>
              <a:buClr>
                <a:srgbClr val="EF2929"/>
              </a:buClr>
              <a:buSzPct val="75000"/>
              <a:buFont typeface="Symbol" charset="2"/>
              <a:buChar char="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Fourth Outline Level</a:t>
            </a:r>
          </a:p>
          <a:p>
            <a:pPr marL="2160000" lvl="4" indent="-216000">
              <a:spcAft>
                <a:spcPts val="21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Fifth Outline Level</a:t>
            </a:r>
          </a:p>
          <a:p>
            <a:pPr marL="2592000" lvl="5" indent="-216000">
              <a:spcAft>
                <a:spcPts val="21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Sixth Outline Level</a:t>
            </a:r>
          </a:p>
          <a:p>
            <a:pPr marL="3024000" lvl="6" indent="-216000">
              <a:spcAft>
                <a:spcPts val="21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Seventh Outline Level</a:t>
            </a:r>
          </a:p>
        </p:txBody>
      </p:sp>
      <p:sp>
        <p:nvSpPr>
          <p:cNvPr id="44" name="PlaceHolder 3"/>
          <p:cNvSpPr>
            <a:spLocks noGrp="1"/>
          </p:cNvSpPr>
          <p:nvPr>
            <p:ph type="dt"/>
          </p:nvPr>
        </p:nvSpPr>
        <p:spPr>
          <a:xfrm>
            <a:off x="504000" y="5303160"/>
            <a:ext cx="2348280" cy="252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1600" b="0" strike="noStrike" spc="-1">
                <a:latin typeface="Open Sans"/>
              </a:rPr>
              <a:t>&lt;date/time&gt;</a:t>
            </a:r>
            <a:endParaRPr lang="en-US" sz="1600" b="0" strike="noStrike" spc="-1">
              <a:latin typeface="Noto Sans"/>
            </a:endParaRPr>
          </a:p>
        </p:txBody>
      </p:sp>
      <p:sp>
        <p:nvSpPr>
          <p:cNvPr id="45" name="PlaceHolder 4"/>
          <p:cNvSpPr>
            <a:spLocks noGrp="1"/>
          </p:cNvSpPr>
          <p:nvPr>
            <p:ph type="ftr"/>
          </p:nvPr>
        </p:nvSpPr>
        <p:spPr>
          <a:xfrm>
            <a:off x="3447360" y="5303160"/>
            <a:ext cx="3195000" cy="252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r>
              <a:rPr lang="en-US" sz="1600" b="0" strike="noStrike" spc="-1">
                <a:latin typeface="Open Sans"/>
              </a:rPr>
              <a:t>&lt;footer&gt;</a:t>
            </a:r>
            <a:endParaRPr lang="en-US" sz="1600" b="0" strike="noStrike" spc="-1">
              <a:latin typeface="Noto Sans"/>
            </a:endParaRPr>
          </a:p>
        </p:txBody>
      </p:sp>
      <p:sp>
        <p:nvSpPr>
          <p:cNvPr id="46" name="PlaceHolder 5"/>
          <p:cNvSpPr>
            <a:spLocks noGrp="1"/>
          </p:cNvSpPr>
          <p:nvPr>
            <p:ph type="sldNum"/>
          </p:nvPr>
        </p:nvSpPr>
        <p:spPr>
          <a:xfrm>
            <a:off x="8798400" y="5220000"/>
            <a:ext cx="1152720" cy="27432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r"/>
            <a:fld id="{E92E7F03-EFF1-4C65-9FB0-0655B3146918}" type="slidenum">
              <a:rPr lang="en-US" sz="1600" b="0" strike="noStrike" spc="-1">
                <a:solidFill>
                  <a:srgbClr val="333333"/>
                </a:solidFill>
                <a:latin typeface="Open Sans"/>
              </a:rPr>
              <a:t>‹#›</a:t>
            </a:fld>
            <a:endParaRPr lang="en-US" sz="1600" b="0" strike="noStrike" spc="-1">
              <a:latin typeface="Noto San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0" y="215640"/>
            <a:ext cx="365760" cy="606960"/>
          </a:xfrm>
          <a:prstGeom prst="rect">
            <a:avLst/>
          </a:prstGeom>
          <a:solidFill>
            <a:srgbClr val="EF2929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EEB2B2E0-658A-493B-AD56-E0CD88469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92953" y="301905"/>
            <a:ext cx="8672408" cy="1075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title text format</a:t>
            </a:r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D5245911-B9DF-4B1B-B51A-DA658DA1F4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2953" y="1509521"/>
            <a:ext cx="8672408" cy="3576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outline text format</a:t>
            </a:r>
          </a:p>
          <a:p>
            <a:pPr lvl="1"/>
            <a:r>
              <a:rPr lang="en-GB" altLang="ru-RU"/>
              <a:t>Second Outline Level</a:t>
            </a:r>
          </a:p>
          <a:p>
            <a:pPr lvl="2"/>
            <a:r>
              <a:rPr lang="en-GB" altLang="ru-RU"/>
              <a:t>Third Outline Level</a:t>
            </a:r>
          </a:p>
          <a:p>
            <a:pPr lvl="3"/>
            <a:r>
              <a:rPr lang="en-GB" altLang="ru-RU"/>
              <a:t>Fourth Outline Level</a:t>
            </a:r>
          </a:p>
          <a:p>
            <a:pPr lvl="4"/>
            <a:r>
              <a:rPr lang="en-GB" altLang="ru-RU"/>
              <a:t>Fifth Outline Level</a:t>
            </a:r>
          </a:p>
          <a:p>
            <a:pPr lvl="4"/>
            <a:r>
              <a:rPr lang="en-GB" altLang="ru-RU"/>
              <a:t>Sixth Outline Level</a:t>
            </a:r>
          </a:p>
          <a:p>
            <a:pPr lvl="4"/>
            <a:r>
              <a:rPr lang="en-GB" altLang="ru-RU"/>
              <a:t>Seventh Outline Level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540E9DA-8B63-4597-A2A9-ED25CB6CDBFB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692953" y="5255760"/>
            <a:ext cx="2246847" cy="28090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eaLnBrk="1">
              <a:buClrTx/>
              <a:buSzPct val="100000"/>
              <a:buFontTx/>
              <a:buNone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  <a:defRPr sz="992">
                <a:solidFill>
                  <a:srgbClr val="898989"/>
                </a:solidFill>
                <a:latin typeface="Times New Roman" panose="02020603050405020304" pitchFamily="18" charset="0"/>
                <a:cs typeface="DejaVu Sans" panose="020B0603030804020204" pitchFamily="34" charset="0"/>
              </a:defRPr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97AEB613-17CA-4A1C-A883-3862543AD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772" y="5255760"/>
            <a:ext cx="3401768" cy="30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ru-RU" altLang="ru-RU" sz="1488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A14B75-0A25-40E5-8DC1-01C66486C664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118514" y="5255760"/>
            <a:ext cx="2246847" cy="28090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r" eaLnBrk="1">
              <a:buSzPct val="100000"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  <a:defRPr sz="992">
                <a:solidFill>
                  <a:srgbClr val="898989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fld id="{B015E9A4-6415-4C1E-9EF5-CA0EA820A16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6922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 kern="1200">
          <a:solidFill>
            <a:srgbClr val="000000"/>
          </a:solidFill>
          <a:latin typeface="+mj-lt"/>
          <a:ea typeface="+mj-ea"/>
          <a:cs typeface="+mj-cs"/>
        </a:defRPr>
      </a:lvl1pPr>
      <a:lvl2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2pPr>
      <a:lvl3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3pPr>
      <a:lvl4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4pPr>
      <a:lvl5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5pPr>
      <a:lvl6pPr marL="2078820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6pPr>
      <a:lvl7pPr marL="2456787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7pPr>
      <a:lvl8pPr marL="2834754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8pPr>
      <a:lvl9pPr marL="3212722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9pPr>
    </p:titleStyle>
    <p:bodyStyle>
      <a:lvl1pPr marL="283475" indent="-283475" algn="l" defTabSz="377967" rtl="0" eaLnBrk="0" fontAlgn="base" hangingPunct="0">
        <a:lnSpc>
          <a:spcPct val="90000"/>
        </a:lnSpc>
        <a:spcBef>
          <a:spcPts val="827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315" kern="1200">
          <a:solidFill>
            <a:srgbClr val="000000"/>
          </a:solidFill>
          <a:latin typeface="+mn-lt"/>
          <a:ea typeface="+mn-ea"/>
          <a:cs typeface="+mn-cs"/>
        </a:defRPr>
      </a:lvl1pPr>
      <a:lvl2pPr marL="614197" indent="-236230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984" kern="1200">
          <a:solidFill>
            <a:srgbClr val="000000"/>
          </a:solidFill>
          <a:latin typeface="+mn-lt"/>
          <a:ea typeface="+mn-ea"/>
          <a:cs typeface="+mn-cs"/>
        </a:defRPr>
      </a:lvl2pPr>
      <a:lvl3pPr marL="944918" indent="-188984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653" kern="1200">
          <a:solidFill>
            <a:srgbClr val="000000"/>
          </a:solidFill>
          <a:latin typeface="+mn-lt"/>
          <a:ea typeface="+mn-ea"/>
          <a:cs typeface="+mn-cs"/>
        </a:defRPr>
      </a:lvl3pPr>
      <a:lvl4pPr marL="1322885" indent="-188984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4pPr>
      <a:lvl5pPr marL="1700853" indent="-188984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5pPr>
      <a:lvl6pPr marL="2078820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6787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4754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2722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967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934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902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869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836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7803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5771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3738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5389BA2-475E-EE4D-872F-194112067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301905"/>
            <a:ext cx="8694539" cy="1096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4FA3FF-C5D2-904F-9551-504F0F4BC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043" y="1509521"/>
            <a:ext cx="8694539" cy="3597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92897-E5B7-D24D-A7D1-0830028E82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3043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307056-C94E-B34A-99B6-13637E2F14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9207" y="5255760"/>
            <a:ext cx="340221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E84D5-BCF6-1A41-818F-EC7E796BB7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441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861688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/>
  <p:txStyles>
    <p:titleStyle>
      <a:lvl1pPr algn="l" defTabSz="756026" rtl="0" eaLnBrk="1" latinLnBrk="0" hangingPunct="1">
        <a:lnSpc>
          <a:spcPct val="90000"/>
        </a:lnSpc>
        <a:spcBef>
          <a:spcPct val="0"/>
        </a:spcBef>
        <a:buNone/>
        <a:defRPr sz="363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9006" indent="-189006" algn="l" defTabSz="756026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7019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5032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23045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1058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9071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7084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5097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3110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026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039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052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065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078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091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104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6303EA6-6FE5-4523-745F-6EF7481EA1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031" y="227085"/>
            <a:ext cx="9072563" cy="945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5DC9624-638C-1CA2-9992-45BE2F8D14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4031" y="1323129"/>
            <a:ext cx="9072563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2F61FB5C-FD4E-6597-F67D-68D667653C2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4031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283A7F24-542E-B802-3B37-BD598CE79B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214" y="5163876"/>
            <a:ext cx="3192198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C96D8960-668B-6454-B165-60A8DC73CB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58"/>
            </a:lvl1pPr>
          </a:lstStyle>
          <a:p>
            <a:pPr>
              <a:defRPr/>
            </a:pPr>
            <a:fld id="{A6B61327-7163-450B-929F-3920F2A9EB1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A87BE3E-2FC2-CF96-ADB9-BF391941CEB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32380" y="5393586"/>
            <a:ext cx="3948245" cy="312439"/>
          </a:xfrm>
          <a:prstGeom prst="rect">
            <a:avLst/>
          </a:prstGeom>
          <a:noFill/>
          <a:ln>
            <a:noFill/>
          </a:ln>
          <a:effectLst/>
        </p:spPr>
        <p:txBody>
          <a:bodyPr lIns="82657" tIns="41329" rIns="82657" bIns="41329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1488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656637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5pPr>
      <a:lvl6pPr marL="378059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6pPr>
      <a:lvl7pPr marL="756117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7pPr>
      <a:lvl8pPr marL="1134176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8pPr>
      <a:lvl9pPr marL="1512235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9pPr>
    </p:titleStyle>
    <p:bodyStyle>
      <a:lvl1pPr marL="283544" indent="-283544" algn="l" rtl="0" eaLnBrk="0" fontAlgn="base" hangingPunct="0">
        <a:spcBef>
          <a:spcPct val="20000"/>
        </a:spcBef>
        <a:spcAft>
          <a:spcPct val="0"/>
        </a:spcAft>
        <a:buChar char="•"/>
        <a:defRPr sz="2646">
          <a:solidFill>
            <a:schemeClr val="tx1"/>
          </a:solidFill>
          <a:latin typeface="+mn-lt"/>
          <a:ea typeface="+mn-ea"/>
          <a:cs typeface="+mn-cs"/>
        </a:defRPr>
      </a:lvl1pPr>
      <a:lvl2pPr marL="614345" indent="-236287" algn="l" rtl="0" eaLnBrk="0" fontAlgn="base" hangingPunct="0">
        <a:spcBef>
          <a:spcPct val="20000"/>
        </a:spcBef>
        <a:spcAft>
          <a:spcPct val="0"/>
        </a:spcAft>
        <a:buChar char="–"/>
        <a:defRPr sz="2315">
          <a:solidFill>
            <a:schemeClr val="tx1"/>
          </a:solidFill>
          <a:latin typeface="+mn-lt"/>
        </a:defRPr>
      </a:lvl2pPr>
      <a:lvl3pPr marL="945147" indent="-189029" algn="l" rtl="0" eaLnBrk="0" fontAlgn="base" hangingPunct="0">
        <a:spcBef>
          <a:spcPct val="20000"/>
        </a:spcBef>
        <a:spcAft>
          <a:spcPct val="0"/>
        </a:spcAft>
        <a:buChar char="•"/>
        <a:defRPr sz="1985">
          <a:solidFill>
            <a:schemeClr val="tx1"/>
          </a:solidFill>
          <a:latin typeface="+mn-lt"/>
        </a:defRPr>
      </a:lvl3pPr>
      <a:lvl4pPr marL="1323205" indent="-189029" algn="l" rtl="0" eaLnBrk="0" fontAlgn="base" hangingPunct="0">
        <a:spcBef>
          <a:spcPct val="20000"/>
        </a:spcBef>
        <a:spcAft>
          <a:spcPct val="0"/>
        </a:spcAft>
        <a:buChar char="–"/>
        <a:defRPr sz="1654">
          <a:solidFill>
            <a:schemeClr val="tx1"/>
          </a:solidFill>
          <a:latin typeface="+mn-lt"/>
        </a:defRPr>
      </a:lvl4pPr>
      <a:lvl5pPr marL="1701264" indent="-189029" algn="l" rtl="0" eaLnBrk="0" fontAlgn="base" hangingPunct="0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5pPr>
      <a:lvl6pPr marL="2079323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6pPr>
      <a:lvl7pPr marL="2457381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7pPr>
      <a:lvl8pPr marL="2835440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8pPr>
      <a:lvl9pPr marL="3213499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5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117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176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235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293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352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411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46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210D3B8-C32F-3BFF-C91C-A5FD7A932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031" y="227085"/>
            <a:ext cx="9072563" cy="94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724EACB-82BB-98F8-1189-8A56921C1F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4031" y="1323129"/>
            <a:ext cx="9072563" cy="374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3D5D30C4-FA84-B56F-84C9-E6BDD24CAA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4031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158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776A32A9-974A-5BF8-BAD2-E2E5D621969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214" y="5163876"/>
            <a:ext cx="3192198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158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A8F6EB1F-2E04-D0F8-7311-CB7D981061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58" b="0"/>
            </a:lvl1pPr>
          </a:lstStyle>
          <a:p>
            <a:pPr>
              <a:defRPr/>
            </a:pPr>
            <a:fld id="{3773489E-B415-499C-8044-87A9E6ACF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2EE5E27-133E-C167-DA27-0694D32B415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32380" y="5393586"/>
            <a:ext cx="3948245" cy="312439"/>
          </a:xfrm>
          <a:prstGeom prst="rect">
            <a:avLst/>
          </a:prstGeom>
          <a:noFill/>
          <a:ln>
            <a:noFill/>
          </a:ln>
        </p:spPr>
        <p:txBody>
          <a:bodyPr lIns="82657" tIns="41329" rIns="82657" bIns="41329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488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55824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5pPr>
      <a:lvl6pPr marL="378059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6pPr>
      <a:lvl7pPr marL="756117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7pPr>
      <a:lvl8pPr marL="1134176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8pPr>
      <a:lvl9pPr marL="1512235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9pPr>
    </p:titleStyle>
    <p:bodyStyle>
      <a:lvl1pPr marL="283544" indent="-283544" algn="l" rtl="0" eaLnBrk="0" fontAlgn="base" hangingPunct="0">
        <a:spcBef>
          <a:spcPct val="20000"/>
        </a:spcBef>
        <a:spcAft>
          <a:spcPct val="0"/>
        </a:spcAft>
        <a:buChar char="•"/>
        <a:defRPr sz="2646">
          <a:solidFill>
            <a:schemeClr val="tx1"/>
          </a:solidFill>
          <a:latin typeface="+mn-lt"/>
          <a:ea typeface="+mn-ea"/>
          <a:cs typeface="+mn-cs"/>
        </a:defRPr>
      </a:lvl1pPr>
      <a:lvl2pPr marL="614345" indent="-236287" algn="l" rtl="0" eaLnBrk="0" fontAlgn="base" hangingPunct="0">
        <a:spcBef>
          <a:spcPct val="20000"/>
        </a:spcBef>
        <a:spcAft>
          <a:spcPct val="0"/>
        </a:spcAft>
        <a:buChar char="–"/>
        <a:defRPr sz="2315">
          <a:solidFill>
            <a:schemeClr val="tx1"/>
          </a:solidFill>
          <a:latin typeface="+mn-lt"/>
        </a:defRPr>
      </a:lvl2pPr>
      <a:lvl3pPr marL="945147" indent="-189029" algn="l" rtl="0" eaLnBrk="0" fontAlgn="base" hangingPunct="0">
        <a:spcBef>
          <a:spcPct val="20000"/>
        </a:spcBef>
        <a:spcAft>
          <a:spcPct val="0"/>
        </a:spcAft>
        <a:buChar char="•"/>
        <a:defRPr sz="1985">
          <a:solidFill>
            <a:schemeClr val="tx1"/>
          </a:solidFill>
          <a:latin typeface="+mn-lt"/>
        </a:defRPr>
      </a:lvl3pPr>
      <a:lvl4pPr marL="1323205" indent="-189029" algn="l" rtl="0" eaLnBrk="0" fontAlgn="base" hangingPunct="0">
        <a:spcBef>
          <a:spcPct val="20000"/>
        </a:spcBef>
        <a:spcAft>
          <a:spcPct val="0"/>
        </a:spcAft>
        <a:buChar char="–"/>
        <a:defRPr sz="1654">
          <a:solidFill>
            <a:schemeClr val="tx1"/>
          </a:solidFill>
          <a:latin typeface="+mn-lt"/>
        </a:defRPr>
      </a:lvl4pPr>
      <a:lvl5pPr marL="1701264" indent="-189029" algn="l" rtl="0" eaLnBrk="0" fontAlgn="base" hangingPunct="0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5pPr>
      <a:lvl6pPr marL="2079323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6pPr>
      <a:lvl7pPr marL="2457381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7pPr>
      <a:lvl8pPr marL="2835440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8pPr>
      <a:lvl9pPr marL="3213499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5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117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176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235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293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352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411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46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520235A-DE83-BD43-9FE4-8B4FC03598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031" y="227085"/>
            <a:ext cx="9072563" cy="945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BEF9157-53A0-9961-ECED-B851F36E22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4031" y="1323129"/>
            <a:ext cx="9072563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E3C9EC11-ABDE-3675-25AF-C532C1B4243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4031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4716FD6C-80F8-D79E-B0D5-E516960CCE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214" y="5163876"/>
            <a:ext cx="3192198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933A596C-4099-8AC9-B611-AC151CF7FA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58"/>
            </a:lvl1pPr>
          </a:lstStyle>
          <a:p>
            <a:pPr>
              <a:defRPr/>
            </a:pPr>
            <a:fld id="{5C9BA015-1F4C-40EF-8E2F-9AC4840AF3B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42B0D82A-5523-D289-ED6B-2116CFAF994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32380" y="5393586"/>
            <a:ext cx="3948245" cy="312439"/>
          </a:xfrm>
          <a:prstGeom prst="rect">
            <a:avLst/>
          </a:prstGeom>
          <a:noFill/>
          <a:ln>
            <a:noFill/>
          </a:ln>
          <a:effectLst/>
        </p:spPr>
        <p:txBody>
          <a:bodyPr lIns="82657" tIns="41329" rIns="82657" bIns="41329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1488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716076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2" r:id="rId1"/>
    <p:sldLayoutId id="2147484053" r:id="rId2"/>
    <p:sldLayoutId id="2147484054" r:id="rId3"/>
    <p:sldLayoutId id="2147484055" r:id="rId4"/>
    <p:sldLayoutId id="2147484056" r:id="rId5"/>
    <p:sldLayoutId id="2147484057" r:id="rId6"/>
    <p:sldLayoutId id="2147484058" r:id="rId7"/>
    <p:sldLayoutId id="2147484059" r:id="rId8"/>
    <p:sldLayoutId id="2147484060" r:id="rId9"/>
    <p:sldLayoutId id="2147484061" r:id="rId10"/>
    <p:sldLayoutId id="2147484062" r:id="rId11"/>
    <p:sldLayoutId id="2147484063" r:id="rId12"/>
    <p:sldLayoutId id="2147484064" r:id="rId13"/>
    <p:sldLayoutId id="2147484065" r:id="rId14"/>
    <p:sldLayoutId id="2147484066" r:id="rId15"/>
    <p:sldLayoutId id="2147484067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5pPr>
      <a:lvl6pPr marL="378059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6pPr>
      <a:lvl7pPr marL="756117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7pPr>
      <a:lvl8pPr marL="1134176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8pPr>
      <a:lvl9pPr marL="1512235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9pPr>
    </p:titleStyle>
    <p:bodyStyle>
      <a:lvl1pPr marL="283544" indent="-283544" algn="l" rtl="0" eaLnBrk="0" fontAlgn="base" hangingPunct="0">
        <a:spcBef>
          <a:spcPct val="20000"/>
        </a:spcBef>
        <a:spcAft>
          <a:spcPct val="0"/>
        </a:spcAft>
        <a:buChar char="•"/>
        <a:defRPr sz="2646">
          <a:solidFill>
            <a:schemeClr val="tx1"/>
          </a:solidFill>
          <a:latin typeface="+mn-lt"/>
          <a:ea typeface="+mn-ea"/>
          <a:cs typeface="+mn-cs"/>
        </a:defRPr>
      </a:lvl1pPr>
      <a:lvl2pPr marL="614345" indent="-236287" algn="l" rtl="0" eaLnBrk="0" fontAlgn="base" hangingPunct="0">
        <a:spcBef>
          <a:spcPct val="20000"/>
        </a:spcBef>
        <a:spcAft>
          <a:spcPct val="0"/>
        </a:spcAft>
        <a:buChar char="–"/>
        <a:defRPr sz="2315">
          <a:solidFill>
            <a:schemeClr val="tx1"/>
          </a:solidFill>
          <a:latin typeface="+mn-lt"/>
        </a:defRPr>
      </a:lvl2pPr>
      <a:lvl3pPr marL="945147" indent="-189029" algn="l" rtl="0" eaLnBrk="0" fontAlgn="base" hangingPunct="0">
        <a:spcBef>
          <a:spcPct val="20000"/>
        </a:spcBef>
        <a:spcAft>
          <a:spcPct val="0"/>
        </a:spcAft>
        <a:buChar char="•"/>
        <a:defRPr sz="1985">
          <a:solidFill>
            <a:schemeClr val="tx1"/>
          </a:solidFill>
          <a:latin typeface="+mn-lt"/>
        </a:defRPr>
      </a:lvl3pPr>
      <a:lvl4pPr marL="1323205" indent="-189029" algn="l" rtl="0" eaLnBrk="0" fontAlgn="base" hangingPunct="0">
        <a:spcBef>
          <a:spcPct val="20000"/>
        </a:spcBef>
        <a:spcAft>
          <a:spcPct val="0"/>
        </a:spcAft>
        <a:buChar char="–"/>
        <a:defRPr sz="1654">
          <a:solidFill>
            <a:schemeClr val="tx1"/>
          </a:solidFill>
          <a:latin typeface="+mn-lt"/>
        </a:defRPr>
      </a:lvl4pPr>
      <a:lvl5pPr marL="1701264" indent="-189029" algn="l" rtl="0" eaLnBrk="0" fontAlgn="base" hangingPunct="0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5pPr>
      <a:lvl6pPr marL="2079323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6pPr>
      <a:lvl7pPr marL="2457381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7pPr>
      <a:lvl8pPr marL="2835440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8pPr>
      <a:lvl9pPr marL="3213499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5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117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176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235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293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352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411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46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2591A6-DC63-4EDF-3740-198E8682C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301905"/>
            <a:ext cx="8694539" cy="1096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4DC49A-E929-4885-3C12-A1DCC109C1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043" y="1509521"/>
            <a:ext cx="8694539" cy="3597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A8167-9632-903D-079F-5ED2228EFF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3043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51CB04-B9F9-F37E-75AB-708243C40A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9207" y="5255760"/>
            <a:ext cx="340221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7E2AEF-4FB8-EA2B-0A32-1477D8911F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441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46214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</p:sldLayoutIdLst>
  <p:hf hdr="0"/>
  <p:txStyles>
    <p:titleStyle>
      <a:lvl1pPr algn="l" defTabSz="756026" rtl="0" eaLnBrk="1" latinLnBrk="0" hangingPunct="1">
        <a:lnSpc>
          <a:spcPct val="90000"/>
        </a:lnSpc>
        <a:spcBef>
          <a:spcPct val="0"/>
        </a:spcBef>
        <a:buNone/>
        <a:defRPr sz="363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9006" indent="-189006" algn="l" defTabSz="756026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7019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5032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23045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1058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9071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7084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5097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3110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026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039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052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065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078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091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104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C3D798-59C2-BFBE-8730-1B6862F11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301905"/>
            <a:ext cx="8694539" cy="1096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4E7470-A56A-6909-891E-E8C5F4B287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043" y="1509521"/>
            <a:ext cx="8694539" cy="3597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53619B-73AF-D53F-D951-4515E8AFBA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3043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DE996C-71E4-1509-26D7-FF82364B42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9207" y="5255760"/>
            <a:ext cx="340221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327EFB-CF2A-E49C-226C-9B03D6D0D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441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939276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hdr="0"/>
  <p:txStyles>
    <p:titleStyle>
      <a:lvl1pPr algn="l" defTabSz="756026" rtl="0" eaLnBrk="1" latinLnBrk="0" hangingPunct="1">
        <a:lnSpc>
          <a:spcPct val="90000"/>
        </a:lnSpc>
        <a:spcBef>
          <a:spcPct val="0"/>
        </a:spcBef>
        <a:buNone/>
        <a:defRPr sz="363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9006" indent="-189006" algn="l" defTabSz="756026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7019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5032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23045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1058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9071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7084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5097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3110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026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039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052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065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078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091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104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4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8.xml"/><Relationship Id="rId6" Type="http://schemas.openxmlformats.org/officeDocument/2006/relationships/comments" Target="../comments/comment2.xml"/><Relationship Id="rId5" Type="http://schemas.openxmlformats.org/officeDocument/2006/relationships/image" Target="../media/image16.png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68.png"/><Relationship Id="rId4" Type="http://schemas.openxmlformats.org/officeDocument/2006/relationships/image" Target="../media/image1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4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4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1.xml"/><Relationship Id="rId6" Type="http://schemas.openxmlformats.org/officeDocument/2006/relationships/image" Target="../media/image7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3.xml"/><Relationship Id="rId5" Type="http://schemas.openxmlformats.org/officeDocument/2006/relationships/image" Target="../media/image520.pn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6.xml"/><Relationship Id="rId1" Type="http://schemas.openxmlformats.org/officeDocument/2006/relationships/tags" Target="../tags/tag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6.xml"/><Relationship Id="rId1" Type="http://schemas.openxmlformats.org/officeDocument/2006/relationships/tags" Target="../tags/tag3.xml"/><Relationship Id="rId6" Type="http://schemas.openxmlformats.org/officeDocument/2006/relationships/image" Target="../media/image35.emf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">
            <a:extLst>
              <a:ext uri="{FF2B5EF4-FFF2-40B4-BE49-F238E27FC236}">
                <a16:creationId xmlns:a16="http://schemas.microsoft.com/office/drawing/2014/main" id="{6C25A8D6-7D42-450A-B6BC-EFFBD67DC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88" y="39926"/>
            <a:ext cx="9619847" cy="1047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 anchor="b"/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77967" fontAlgn="base">
              <a:spcBef>
                <a:spcPct val="0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r>
              <a:rPr lang="en-US" altLang="ru-RU" sz="3200" b="1" dirty="0">
                <a:solidFill>
                  <a:srgbClr val="002060"/>
                </a:solidFill>
              </a:rPr>
              <a:t> </a:t>
            </a:r>
            <a:r>
              <a:rPr lang="ru-RU" altLang="ru-RU" sz="3200" b="1" dirty="0">
                <a:solidFill>
                  <a:srgbClr val="002060"/>
                </a:solidFill>
              </a:rPr>
              <a:t>Измерения анизотропных коллективных потоков от LHC до NICA</a:t>
            </a:r>
            <a:endParaRPr lang="en-US" altLang="ru-RU" sz="3200" b="1" dirty="0">
              <a:solidFill>
                <a:srgbClr val="002060"/>
              </a:solidFill>
            </a:endParaRPr>
          </a:p>
        </p:txBody>
      </p:sp>
      <p:sp>
        <p:nvSpPr>
          <p:cNvPr id="18435" name="Text Box 2">
            <a:extLst>
              <a:ext uri="{FF2B5EF4-FFF2-40B4-BE49-F238E27FC236}">
                <a16:creationId xmlns:a16="http://schemas.microsoft.com/office/drawing/2014/main" id="{B12B915F-DFD0-4ECA-986F-4A362C150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294" y="1087307"/>
            <a:ext cx="9414064" cy="65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/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77967" fontAlgn="base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endParaRPr kumimoji="0" lang="en-US" altLang="ru-RU" sz="1400" b="0" i="0" u="none" strike="noStrike" kern="1200" cap="none" spc="0" normalizeH="0" baseline="33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algn="ctr" defTabSz="377967" fontAlgn="base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r>
              <a:rPr lang="en-US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Аркадий Тараненко</a:t>
            </a:r>
            <a:r>
              <a:rPr lang="en-US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ru-RU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НИЯУ МИФИ, ЛФВЭ ОИЯИ</a:t>
            </a:r>
            <a:r>
              <a:rPr lang="en-US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77967" fontAlgn="base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endParaRPr lang="en-US" altLang="ru-RU" sz="1400" baseline="3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77967" fontAlgn="base">
              <a:spcBef>
                <a:spcPts val="124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endParaRPr lang="en-US" altLang="ru-RU" sz="148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A1B5CE7-863F-4CEA-84EE-D6E7D07D0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88" y="4769879"/>
            <a:ext cx="9619847" cy="535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04" tIns="38690" rIns="74404" bIns="386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77967" eaLnBrk="0" fontAlgn="base" hangingPunct="0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r>
              <a:rPr lang="ru-RU" altLang="ru-RU" sz="1653" dirty="0">
                <a:latin typeface="Arial" panose="020B0604020202020204" pitchFamily="34" charset="0"/>
                <a:cs typeface="Arial" panose="020B0604020202020204" pitchFamily="34" charset="0"/>
              </a:rPr>
              <a:t>Научная сессия  секции ядерной физики ОФН РАН, посвященная 300-летию Российской Академии Наук, ОИЯИ,  1-5 апреля 2024</a:t>
            </a:r>
            <a:endParaRPr lang="en-US" altLang="ru-RU" sz="1653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9">
            <a:extLst>
              <a:ext uri="{FF2B5EF4-FFF2-40B4-BE49-F238E27FC236}">
                <a16:creationId xmlns:a16="http://schemas.microsoft.com/office/drawing/2014/main" id="{C0E9FD2D-D5EB-6A59-7771-CBA9081CF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416" y="1947769"/>
            <a:ext cx="3307821" cy="200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>
            <a:extLst>
              <a:ext uri="{FF2B5EF4-FFF2-40B4-BE49-F238E27FC236}">
                <a16:creationId xmlns:a16="http://schemas.microsoft.com/office/drawing/2014/main" id="{EDBC9042-A5F2-7B14-B89C-CD4B54E44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41DA9BB1-4F8A-47F0-B449-68E1BDAE22BF}" type="slidenum">
              <a:rPr lang="en-US" altLang="ru-RU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10</a:t>
            </a:fld>
            <a:endParaRPr lang="en-US" altLang="ru-RU" sz="1158">
              <a:solidFill>
                <a:srgbClr val="000000"/>
              </a:solidFill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CBCC75A-7C41-6911-834D-CF71D6725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11970" y="252024"/>
            <a:ext cx="6993678" cy="504049"/>
          </a:xfrm>
          <a:ln>
            <a:solidFill>
              <a:srgbClr val="00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ru-RU" sz="1985" b="1" dirty="0">
                <a:solidFill>
                  <a:srgbClr val="CC0000"/>
                </a:solidFill>
              </a:rPr>
              <a:t>Beam energy dependence of </a:t>
            </a:r>
            <a:r>
              <a:rPr lang="en-US" sz="1985" b="1" kern="1200" dirty="0" err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en-US" sz="1985" b="1" kern="1200" baseline="-25000" dirty="0" err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sz="1985" b="1" kern="1200" dirty="0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ru-RU" sz="2977" b="1" dirty="0">
              <a:solidFill>
                <a:srgbClr val="CC0000"/>
              </a:solidFill>
            </a:endParaRPr>
          </a:p>
        </p:txBody>
      </p:sp>
      <p:sp>
        <p:nvSpPr>
          <p:cNvPr id="88068" name="Text Box 60">
            <a:extLst>
              <a:ext uri="{FF2B5EF4-FFF2-40B4-BE49-F238E27FC236}">
                <a16:creationId xmlns:a16="http://schemas.microsoft.com/office/drawing/2014/main" id="{25252BC1-71CD-9FED-917C-65ED8DCA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5404" y="3906379"/>
            <a:ext cx="252024" cy="3213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pic>
        <p:nvPicPr>
          <p:cNvPr id="88069" name="Рисунок 3">
            <a:extLst>
              <a:ext uri="{FF2B5EF4-FFF2-40B4-BE49-F238E27FC236}">
                <a16:creationId xmlns:a16="http://schemas.microsoft.com/office/drawing/2014/main" id="{0549DD4D-82D4-2F8F-3490-84AC47996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863709"/>
            <a:ext cx="7560733" cy="394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0" name="Rectangle 930">
            <a:extLst>
              <a:ext uri="{FF2B5EF4-FFF2-40B4-BE49-F238E27FC236}">
                <a16:creationId xmlns:a16="http://schemas.microsoft.com/office/drawing/2014/main" id="{670F5584-9E02-1EAE-AF67-B4944A187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265" y="4552191"/>
            <a:ext cx="7432096" cy="100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985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ru-RU" sz="1985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1985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hows a monotonic increase with beam energy. The viscous coefficient, which encodes the transport coefficient (𝜼/𝒔), indicates a non-monotonic behavior as a function of beam energy.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A1D24-0F19-7609-BF76-48A69CA82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531BA6-1461-004E-AD4D-6ED1D212333C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RU" sz="992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5818" y="4307914"/>
                <a:ext cx="9397950" cy="98127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spcBef>
                    <a:spcPts val="1323"/>
                  </a:spcBef>
                  <a:buNone/>
                </a:pPr>
                <a:r>
                  <a:rPr lang="en-GB" b="1" dirty="0"/>
                  <a:t>Anisotropic flow at FAIR/NICA energies is a delicate balance between:</a:t>
                </a:r>
              </a:p>
              <a:p>
                <a:pPr marL="472516" indent="-472516">
                  <a:buClr>
                    <a:srgbClr val="C00000"/>
                  </a:buClr>
                  <a:buFont typeface="+mj-lt"/>
                  <a:buAutoNum type="romanUcPeriod"/>
                </a:pPr>
                <a:r>
                  <a:rPr lang="en-GB" dirty="0">
                    <a:solidFill>
                      <a:srgbClr val="C00000"/>
                    </a:solidFill>
                  </a:rPr>
                  <a:t>The ability of pressure developed early in the reaction zon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en-GB" dirty="0"/>
                  <a:t>) and </a:t>
                </a:r>
              </a:p>
              <a:p>
                <a:pPr marL="472516" indent="-472516">
                  <a:buFont typeface="+mj-lt"/>
                  <a:buAutoNum type="romanUcPeriod"/>
                </a:pPr>
                <a:r>
                  <a:rPr lang="en-GB" dirty="0">
                    <a:solidFill>
                      <a:schemeClr val="accent1">
                        <a:lumMod val="75000"/>
                      </a:schemeClr>
                    </a:solidFill>
                  </a:rPr>
                  <a:t>The passage time for removal of the shadowing by spectators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RU" dirty="0"/>
                  <a:t>)</a:t>
                </a:r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5818" y="4307914"/>
                <a:ext cx="9397950" cy="981278"/>
              </a:xfrm>
              <a:blipFill>
                <a:blip r:embed="rId2"/>
                <a:stretch>
                  <a:fillRect l="-389" t="-10559" b="-453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AB19897-B0A2-D37A-2ED7-D4E26EC73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663678"/>
            <a:ext cx="3402211" cy="3541630"/>
          </a:xfrm>
          <a:prstGeom prst="rect">
            <a:avLst/>
          </a:prstGeom>
        </p:spPr>
      </p:pic>
      <p:pic>
        <p:nvPicPr>
          <p:cNvPr id="12" name="Рисунок 6">
            <a:extLst>
              <a:ext uri="{FF2B5EF4-FFF2-40B4-BE49-F238E27FC236}">
                <a16:creationId xmlns:a16="http://schemas.microsoft.com/office/drawing/2014/main" id="{71A75D28-D037-14DD-EAC7-469B442017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3084" y="545676"/>
            <a:ext cx="3221546" cy="2901204"/>
          </a:xfrm>
          <a:prstGeom prst="rect">
            <a:avLst/>
          </a:prstGeom>
        </p:spPr>
      </p:pic>
      <p:pic>
        <p:nvPicPr>
          <p:cNvPr id="13" name="Рисунок 10">
            <a:extLst>
              <a:ext uri="{FF2B5EF4-FFF2-40B4-BE49-F238E27FC236}">
                <a16:creationId xmlns:a16="http://schemas.microsoft.com/office/drawing/2014/main" id="{FB6A1AAB-4A95-1DCF-4829-26AEC5126E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291" y="545676"/>
            <a:ext cx="3221546" cy="2901204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566B7208-BC13-A2A5-BA15-FCC3F9666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684" y="27926"/>
            <a:ext cx="9580319" cy="680967"/>
          </a:xfrm>
        </p:spPr>
        <p:txBody>
          <a:bodyPr>
            <a:noAutofit/>
          </a:bodyPr>
          <a:lstStyle/>
          <a:p>
            <a:r>
              <a:rPr lang="en-RU" sz="2646" dirty="0"/>
              <a:t>Anisotropic flow in Au+Au collisions at Nuclotron-NICA energi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F5ABD08-A398-DDB0-936C-60F887019229}"/>
              </a:ext>
            </a:extLst>
          </p:cNvPr>
          <p:cNvSpPr/>
          <p:nvPr/>
        </p:nvSpPr>
        <p:spPr>
          <a:xfrm>
            <a:off x="-1" y="486578"/>
            <a:ext cx="4221262" cy="448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. Abdallah et al. STAR, Phys. Lett. B 827, 137003 (2022)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]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38D294-1751-77E5-E294-1C38DFD7EC64}"/>
              </a:ext>
            </a:extLst>
          </p:cNvPr>
          <p:cNvCxnSpPr>
            <a:cxnSpLocks/>
          </p:cNvCxnSpPr>
          <p:nvPr/>
        </p:nvCxnSpPr>
        <p:spPr>
          <a:xfrm flipH="1">
            <a:off x="1397251" y="2347192"/>
            <a:ext cx="937881" cy="0"/>
          </a:xfrm>
          <a:prstGeom prst="line">
            <a:avLst/>
          </a:prstGeom>
          <a:ln w="571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903CB5-7DDF-B9F2-4D40-F8EBEE463B4B}"/>
              </a:ext>
            </a:extLst>
          </p:cNvPr>
          <p:cNvCxnSpPr>
            <a:cxnSpLocks/>
          </p:cNvCxnSpPr>
          <p:nvPr/>
        </p:nvCxnSpPr>
        <p:spPr>
          <a:xfrm flipH="1">
            <a:off x="795923" y="2347192"/>
            <a:ext cx="476915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52A2338-9B14-7583-6A44-BD47B1A130DB}"/>
              </a:ext>
            </a:extLst>
          </p:cNvPr>
          <p:cNvSpPr txBox="1"/>
          <p:nvPr/>
        </p:nvSpPr>
        <p:spPr>
          <a:xfrm>
            <a:off x="1688674" y="2321378"/>
            <a:ext cx="530915" cy="295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23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PD</a:t>
            </a:r>
            <a:endParaRPr kumimoji="0" lang="en-RU" sz="1323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5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1EFBA4B-50D3-CB6D-6716-AB0D154F0F65}"/>
              </a:ext>
            </a:extLst>
          </p:cNvPr>
          <p:cNvSpPr txBox="1"/>
          <p:nvPr/>
        </p:nvSpPr>
        <p:spPr>
          <a:xfrm>
            <a:off x="656894" y="2321378"/>
            <a:ext cx="692818" cy="295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23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M@N</a:t>
            </a:r>
            <a:endParaRPr kumimoji="0" lang="en-RU" sz="132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476BB1-A28D-3995-A4B7-E90942E0FF1A}"/>
              </a:ext>
            </a:extLst>
          </p:cNvPr>
          <p:cNvSpPr txBox="1"/>
          <p:nvPr/>
        </p:nvSpPr>
        <p:spPr>
          <a:xfrm>
            <a:off x="1220647" y="2321481"/>
            <a:ext cx="518091" cy="295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23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BM</a:t>
            </a:r>
            <a:endParaRPr kumimoji="0" lang="en-RU" sz="1323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E4B5C37-E757-861C-9622-946450B5D9C6}"/>
              </a:ext>
            </a:extLst>
          </p:cNvPr>
          <p:cNvCxnSpPr>
            <a:cxnSpLocks/>
          </p:cNvCxnSpPr>
          <p:nvPr/>
        </p:nvCxnSpPr>
        <p:spPr>
          <a:xfrm flipH="1">
            <a:off x="1086068" y="2237487"/>
            <a:ext cx="510031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5">
            <a:extLst>
              <a:ext uri="{FF2B5EF4-FFF2-40B4-BE49-F238E27FC236}">
                <a16:creationId xmlns:a16="http://schemas.microsoft.com/office/drawing/2014/main" id="{DF25F04E-EB98-9A5E-69DE-BEA128C80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942" y="3675163"/>
            <a:ext cx="2026697" cy="31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9139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43C9846A-1600-8AB1-89D5-CD4C5EBEE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4485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1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Elliptic Flow </a:t>
            </a:r>
            <a:r>
              <a:rPr kumimoji="0" 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315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315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  at NICA energies: Models vs Data</a:t>
            </a:r>
            <a:r>
              <a:rPr kumimoji="0" lang="en-US" sz="231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315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DEDC8B35-F600-2E72-2051-37414ABC4F2F}"/>
              </a:ext>
            </a:extLst>
          </p:cNvPr>
          <p:cNvSpPr/>
          <p:nvPr/>
        </p:nvSpPr>
        <p:spPr>
          <a:xfrm>
            <a:off x="1259946" y="95822"/>
            <a:ext cx="7560733" cy="315031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6" name="Номер слайда 10">
            <a:extLst>
              <a:ext uri="{FF2B5EF4-FFF2-40B4-BE49-F238E27FC236}">
                <a16:creationId xmlns:a16="http://schemas.microsoft.com/office/drawing/2014/main" id="{0D7D95B9-1551-D667-931E-2F667C0AF4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36255" y="5229477"/>
            <a:ext cx="366223" cy="1719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51CCC3-CF5A-424B-93E4-13E700D76C50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573404-5B8C-F2EA-B79F-733682BD1AFA}"/>
              </a:ext>
            </a:extLst>
          </p:cNvPr>
          <p:cNvSpPr txBox="1"/>
          <p:nvPr/>
        </p:nvSpPr>
        <p:spPr>
          <a:xfrm>
            <a:off x="1261258" y="4678204"/>
            <a:ext cx="7135442" cy="10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9537" marR="0" lvl="0" indent="0" algn="l" defTabSz="756117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Tx/>
              <a:buNone/>
              <a:tabLst/>
              <a:defRPr/>
            </a:pP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488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488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7.7 GeV pure string/hadronic cascade models underestimate v</a:t>
            </a:r>
            <a:r>
              <a:rPr kumimoji="0" lang="en-US" sz="1488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– need hybrid models with QGP phase (</a:t>
            </a:r>
            <a:r>
              <a:rPr kumimoji="0" lang="en-US" sz="1488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vHLLE+UrQMD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, AMPT with string melting,…) 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488" b="0" i="0" u="none" strike="noStrike" kern="1200" cap="none" spc="-1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488" b="0" i="0" u="none" strike="noStrike" kern="1200" cap="none" spc="-1" normalizeH="0" baseline="-33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3-4.5 GeV pure hadronic  models  give similar v</a:t>
            </a:r>
            <a:r>
              <a:rPr kumimoji="0" lang="en-US" sz="1488" b="0" i="0" u="none" strike="noStrike" kern="1200" cap="none" spc="-1" normalizeH="0" baseline="-33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 signal compared to STAR data</a:t>
            </a:r>
          </a:p>
        </p:txBody>
      </p:sp>
      <p:pic>
        <p:nvPicPr>
          <p:cNvPr id="74758" name="Рисунок 3">
            <a:extLst>
              <a:ext uri="{FF2B5EF4-FFF2-40B4-BE49-F238E27FC236}">
                <a16:creationId xmlns:a16="http://schemas.microsoft.com/office/drawing/2014/main" id="{B8E0B481-AC74-B4B9-FF3F-D49A145F5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507988"/>
            <a:ext cx="3453523" cy="223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Рисунок 8">
            <a:extLst>
              <a:ext uri="{FF2B5EF4-FFF2-40B4-BE49-F238E27FC236}">
                <a16:creationId xmlns:a16="http://schemas.microsoft.com/office/drawing/2014/main" id="{603E5F55-B33B-1329-9C12-C16198F05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2718452"/>
            <a:ext cx="3453523" cy="192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Рисунок 1">
            <a:extLst>
              <a:ext uri="{FF2B5EF4-FFF2-40B4-BE49-F238E27FC236}">
                <a16:creationId xmlns:a16="http://schemas.microsoft.com/office/drawing/2014/main" id="{1642B3C5-9AAB-9FF1-B949-36AD2D486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2" y="528990"/>
            <a:ext cx="3483713" cy="2306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1" name="Рисунок 4">
            <a:extLst>
              <a:ext uri="{FF2B5EF4-FFF2-40B4-BE49-F238E27FC236}">
                <a16:creationId xmlns:a16="http://schemas.microsoft.com/office/drawing/2014/main" id="{90ADAE3A-389A-8578-F199-4E5C7CD45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2" y="2528121"/>
            <a:ext cx="3483713" cy="211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1601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A1D24-0F19-7609-BF76-48A69CA82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531BA6-1461-004E-AD4D-6ED1D212333C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RU" sz="992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5818" y="4634467"/>
                <a:ext cx="9397950" cy="98127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spcBef>
                    <a:spcPts val="1323"/>
                  </a:spcBef>
                  <a:buNone/>
                </a:pPr>
                <a:r>
                  <a:rPr lang="en-GB" b="1" dirty="0"/>
                  <a:t>Anisotropic flow at FAIR/NICA energies is a delicate balance between:</a:t>
                </a:r>
              </a:p>
              <a:p>
                <a:pPr marL="472516" indent="-472516">
                  <a:buClr>
                    <a:srgbClr val="C00000"/>
                  </a:buClr>
                  <a:buFont typeface="+mj-lt"/>
                  <a:buAutoNum type="romanUcPeriod"/>
                </a:pPr>
                <a:r>
                  <a:rPr lang="en-GB" dirty="0">
                    <a:solidFill>
                      <a:srgbClr val="C00000"/>
                    </a:solidFill>
                  </a:rPr>
                  <a:t>The ability of pressure developed early in the reaction zon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en-GB" dirty="0"/>
                  <a:t>) and </a:t>
                </a:r>
              </a:p>
              <a:p>
                <a:pPr marL="472516" indent="-472516">
                  <a:buFont typeface="+mj-lt"/>
                  <a:buAutoNum type="romanUcPeriod"/>
                </a:pPr>
                <a:r>
                  <a:rPr lang="en-GB" dirty="0">
                    <a:solidFill>
                      <a:schemeClr val="accent1">
                        <a:lumMod val="75000"/>
                      </a:schemeClr>
                    </a:solidFill>
                  </a:rPr>
                  <a:t>The passage time for removal of the shadowing by spectators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RU" dirty="0"/>
                  <a:t>)</a:t>
                </a:r>
              </a:p>
            </p:txBody>
          </p:sp>
        </mc:Choice>
        <mc:Fallback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5818" y="4634467"/>
                <a:ext cx="9397950" cy="981278"/>
              </a:xfrm>
              <a:blipFill>
                <a:blip r:embed="rId2"/>
                <a:stretch>
                  <a:fillRect l="-389" t="-10559" b="-453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">
            <a:extLst>
              <a:ext uri="{FF2B5EF4-FFF2-40B4-BE49-F238E27FC236}">
                <a16:creationId xmlns:a16="http://schemas.microsoft.com/office/drawing/2014/main" id="{566B7208-BC13-A2A5-BA15-FCC3F9666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684" y="27926"/>
            <a:ext cx="9580319" cy="680967"/>
          </a:xfrm>
        </p:spPr>
        <p:txBody>
          <a:bodyPr>
            <a:noAutofit/>
          </a:bodyPr>
          <a:lstStyle/>
          <a:p>
            <a:r>
              <a:rPr lang="en-RU" sz="2646" dirty="0"/>
              <a:t>Anisotropic flow in Au+Au collisions at Nuclotron-NICA energies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6FB65BA-3ABF-139A-EDE4-F2F9CA1D43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475" y="759084"/>
            <a:ext cx="7714286" cy="3669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0756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32" name="Picture 16" descr="squeez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455" y="4264678"/>
            <a:ext cx="1429402" cy="1025126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380" y="691830"/>
            <a:ext cx="3672603" cy="351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33" y="691831"/>
            <a:ext cx="3660790" cy="3513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5330907" y="5262377"/>
            <a:ext cx="3376245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75602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dN/d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F 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 (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1 + 2v</a:t>
            </a:r>
            <a:r>
              <a:rPr kumimoji="0" lang="en-GB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1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cos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F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  +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 2v</a:t>
            </a:r>
            <a:r>
              <a:rPr kumimoji="0" lang="en-GB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2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 cos2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F)</a:t>
            </a:r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420400" y="384825"/>
            <a:ext cx="5626605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P. </a:t>
            </a:r>
            <a:r>
              <a:rPr kumimoji="0" lang="en-US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Danielewicz</a:t>
            </a:r>
            <a:r>
              <a:rPr kumimoji="0" lang="en-US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, R. Lacey, W.G. Lynch, 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Science 298 (2002) 1592 </a:t>
            </a:r>
            <a:endParaRPr kumimoji="0" lang="en-US" altLang="en-US" sz="148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</a:endParaRPr>
          </a:p>
        </p:txBody>
      </p:sp>
      <p:pic>
        <p:nvPicPr>
          <p:cNvPr id="162825" name="Picture 9" descr="two_collective_phenomen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1" t="26653" r="13220" b="31503"/>
          <a:stretch>
            <a:fillRect/>
          </a:stretch>
        </p:blipFill>
        <p:spPr bwMode="auto">
          <a:xfrm>
            <a:off x="2956487" y="4800210"/>
            <a:ext cx="1905868" cy="796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774811" y="-11715"/>
            <a:ext cx="8175088" cy="44858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Nuclear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incompressibility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from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collective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proton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flow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</a:p>
        </p:txBody>
      </p: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1229889" y="4377559"/>
            <a:ext cx="2483372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Transverse in-plane </a:t>
            </a:r>
            <a:r>
              <a:rPr kumimoji="0" lang="de-DE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flow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: </a:t>
            </a:r>
          </a:p>
        </p:txBody>
      </p:sp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5159388" y="4323722"/>
            <a:ext cx="1359668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Elliptic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 </a:t>
            </a:r>
            <a:r>
              <a:rPr kumimoji="0" lang="de-DE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flow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: 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1289428" y="4800210"/>
            <a:ext cx="1994457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F = d(p</a:t>
            </a:r>
            <a:r>
              <a:rPr kumimoji="0" lang="de-DE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x</a:t>
            </a:r>
            <a:r>
              <a:rPr kumimoji="0" lang="de-DE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/A)/d(y/y</a:t>
            </a:r>
            <a:r>
              <a:rPr kumimoji="0" lang="de-DE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cm</a:t>
            </a:r>
            <a:r>
              <a:rPr kumimoji="0" lang="de-DE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)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112" y="4349810"/>
            <a:ext cx="1198769" cy="854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920416" y="2297889"/>
            <a:ext cx="927242" cy="321306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88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ft EOS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6737711" y="3039112"/>
            <a:ext cx="993221" cy="321306"/>
          </a:xfrm>
          <a:prstGeom prst="rect">
            <a:avLst/>
          </a:prstGeom>
          <a:solidFill>
            <a:srgbClr val="FFFF00">
              <a:alpha val="84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88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rd EO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D6A5C3-C814-CD2B-5F65-CD820F403536}"/>
              </a:ext>
            </a:extLst>
          </p:cNvPr>
          <p:cNvSpPr txBox="1">
            <a:spLocks/>
          </p:cNvSpPr>
          <p:nvPr/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R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2646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14345" indent="-236287" algn="l" defTabSz="914400" rtl="0" eaLnBrk="1" latinLnBrk="0" hangingPunct="1">
              <a:spcBef>
                <a:spcPct val="20000"/>
              </a:spcBef>
              <a:buChar char="–"/>
              <a:defRPr sz="231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45147" indent="-189029" algn="l" defTabSz="914400" rtl="0" eaLnBrk="1" latinLnBrk="0" hangingPunct="1">
              <a:spcBef>
                <a:spcPct val="20000"/>
              </a:spcBef>
              <a:buChar char="•"/>
              <a:defRPr sz="198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23205" indent="-189029" algn="l" defTabSz="914400" rtl="0" eaLnBrk="1" latinLnBrk="0" hangingPunct="1">
              <a:spcBef>
                <a:spcPct val="20000"/>
              </a:spcBef>
              <a:buChar char="–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701264" indent="-189029" algn="l" defTabSz="914400" rtl="0" eaLnBrk="1" latinLnBrk="0" hangingPunct="1">
              <a:spcBef>
                <a:spcPct val="20000"/>
              </a:spcBef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079323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457381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2835440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213499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503809-C623-4436-8659-F0306E818DDE}" type="slidenum">
              <a:rPr kumimoji="0" lang="en-US" altLang="en-US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39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93043" y="90300"/>
                <a:ext cx="8915451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</a:t>
                </a:r>
                <a:r>
                  <a:rPr lang="en-US" b="0" dirty="0" err="1"/>
                  <a:t>Au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3 GeV: model vs. STAR data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93043" y="90300"/>
                <a:ext cx="8915451" cy="514637"/>
              </a:xfrm>
              <a:blipFill>
                <a:blip r:embed="rId2"/>
                <a:stretch>
                  <a:fillRect t="-29762" r="-889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6B5CB1-85A8-814E-88B8-659216C5AF9A}"/>
                  </a:ext>
                </a:extLst>
              </p:cNvPr>
              <p:cNvSpPr txBox="1"/>
              <p:nvPr/>
            </p:nvSpPr>
            <p:spPr>
              <a:xfrm>
                <a:off x="312847" y="4499927"/>
                <a:ext cx="9585284" cy="55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Models do not describe all particle species equally wel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</a:t>
                </a:r>
                <a:r>
                  <a:rPr kumimoji="0" lang="en-GB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f protons are described by JAM, UrQMD (hard EOS) and SMASH (hard EOS with softening at higher densities)</a:t>
                </a:r>
                <a:endParaRPr kumimoji="0" lang="en-GB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6B5CB1-85A8-814E-88B8-659216C5A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47" y="4499927"/>
                <a:ext cx="9585284" cy="550279"/>
              </a:xfrm>
              <a:prstGeom prst="rect">
                <a:avLst/>
              </a:prstGeom>
              <a:blipFill>
                <a:blip r:embed="rId3"/>
                <a:stretch>
                  <a:fillRect t="-2222" b="-122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954AE2EB-1861-E397-B112-E9E903427D9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9737" y="770045"/>
            <a:ext cx="5020575" cy="32620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4C549E-BA0A-0015-7212-FCBB7FF45E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3284" y="730755"/>
            <a:ext cx="4879371" cy="3262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BDAFBE-8ED3-BEA2-601B-7D6A5BAEDF44}"/>
              </a:ext>
            </a:extLst>
          </p:cNvPr>
          <p:cNvSpPr txBox="1"/>
          <p:nvPr/>
        </p:nvSpPr>
        <p:spPr>
          <a:xfrm>
            <a:off x="6717219" y="3957695"/>
            <a:ext cx="3371436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Sorensen et. al., arXiv:2301.13253 [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cl-th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 (2023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7CA904-5272-430B-814E-D1D0ED66DE5F}"/>
              </a:ext>
            </a:extLst>
          </p:cNvPr>
          <p:cNvSpPr txBox="1"/>
          <p:nvPr/>
        </p:nvSpPr>
        <p:spPr>
          <a:xfrm>
            <a:off x="19740" y="4084933"/>
            <a:ext cx="2895344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fenov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articles 5, no.4, 561-579 (2022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5004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FA68298-222F-DD03-C722-B16247DE4B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350" y="3152264"/>
            <a:ext cx="8447619" cy="22254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E50518-A4B2-CD37-BB98-B7974111976E}"/>
              </a:ext>
            </a:extLst>
          </p:cNvPr>
          <p:cNvSpPr txBox="1"/>
          <p:nvPr/>
        </p:nvSpPr>
        <p:spPr>
          <a:xfrm>
            <a:off x="851647" y="112886"/>
            <a:ext cx="8535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STAR results from BES – II program were presented at QM2023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D287073-5794-AFA6-05FE-30A216A52B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203" y="656439"/>
            <a:ext cx="6695244" cy="2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912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E50518-A4B2-CD37-BB98-B7974111976E}"/>
              </a:ext>
            </a:extLst>
          </p:cNvPr>
          <p:cNvSpPr txBox="1"/>
          <p:nvPr/>
        </p:nvSpPr>
        <p:spPr>
          <a:xfrm>
            <a:off x="851647" y="112886"/>
            <a:ext cx="8535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HADES results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BEE14B3-00A4-1043-C72D-1C5AD43645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10" y="1239865"/>
            <a:ext cx="3612284" cy="349723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EB35F64-5169-88B7-2F2C-A713814A73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352" y="1239864"/>
            <a:ext cx="3523129" cy="333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91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1259946" y="1"/>
            <a:ext cx="7560733" cy="524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2759352" y="140465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2272848" y="94514"/>
            <a:ext cx="6074376" cy="314989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11" b="1" i="0" u="none" strike="noStrike" kern="1200" cap="none" spc="-1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HIC BES programs</a:t>
            </a: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TextBox 6"/>
          <p:cNvSpPr txBox="1">
            <a:spLocks noChangeArrowheads="1"/>
          </p:cNvSpPr>
          <p:nvPr/>
        </p:nvSpPr>
        <p:spPr bwMode="auto">
          <a:xfrm>
            <a:off x="985329" y="4511004"/>
            <a:ext cx="8016012" cy="9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very impressive and successful program with many collected datasets, already available and expected resul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mitations: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u+Au collisions only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ong the fixed-target runs, only the 3 GeV data have full mid-rapidity coverage for protons (|y| &lt; 0.5),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" r="1149" b="19773"/>
          <a:stretch/>
        </p:blipFill>
        <p:spPr>
          <a:xfrm>
            <a:off x="1837765" y="997911"/>
            <a:ext cx="5690728" cy="35130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"/>
              <p:cNvSpPr txBox="1">
                <a:spLocks noChangeArrowheads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3238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992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ata taking by STAR at RHIC: 3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ru-RU" sz="132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m:rPr>
                        <m:nor/>
                      </m:rPr>
                      <a:rPr kumimoji="0" lang="en-US" altLang="ru-RU" sz="132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&lt; 200 GeV (750 &lt; 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0" lang="en-US" altLang="ru-RU" sz="1323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&lt; 25 MeV)</a:t>
                </a:r>
              </a:p>
            </p:txBody>
          </p:sp>
        </mc:Choice>
        <mc:Fallback xmlns="">
          <p:sp>
            <p:nvSpPr>
              <p:cNvPr id="1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blipFill>
                <a:blip r:embed="rId3"/>
                <a:stretch>
                  <a:fillRect l="-82" t="-8163" b="-183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/>
          <p:cNvGrpSpPr/>
          <p:nvPr/>
        </p:nvGrpSpPr>
        <p:grpSpPr>
          <a:xfrm>
            <a:off x="7628966" y="1439660"/>
            <a:ext cx="2244938" cy="2110364"/>
            <a:chOff x="5865515" y="4605817"/>
            <a:chExt cx="2547553" cy="2199497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2393"/>
            <a:stretch/>
          </p:blipFill>
          <p:spPr>
            <a:xfrm>
              <a:off x="5865515" y="4861098"/>
              <a:ext cx="2547553" cy="1944216"/>
            </a:xfrm>
            <a:prstGeom prst="rect">
              <a:avLst/>
            </a:prstGeom>
          </p:spPr>
        </p:pic>
        <p:sp>
          <p:nvSpPr>
            <p:cNvPr id="4" name="Прямоугольник 3"/>
            <p:cNvSpPr/>
            <p:nvPr/>
          </p:nvSpPr>
          <p:spPr>
            <a:xfrm>
              <a:off x="6236799" y="4605817"/>
              <a:ext cx="1857646" cy="3578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323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u+Au @ 3.9 </a:t>
              </a:r>
              <a:r>
                <a:rPr kumimoji="0" lang="ru-RU" sz="1323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eV</a:t>
              </a:r>
              <a:endParaRPr kumimoji="0" lang="ru-RU" sz="132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869537-4E05-42C7-A36C-0ECFBB01F1C2}" type="slidenum">
              <a:rPr kumimoji="0" lang="ru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sz="992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316946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1">
            <a:extLst>
              <a:ext uri="{FF2B5EF4-FFF2-40B4-BE49-F238E27FC236}">
                <a16:creationId xmlns:a16="http://schemas.microsoft.com/office/drawing/2014/main" id="{FA19798A-3E15-4D31-B219-A63E3636A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031"/>
            <a:ext cx="9762566" cy="62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/>
            </a:pPr>
            <a:r>
              <a:rPr kumimoji="0" lang="en-US" altLang="ru-RU" sz="264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mmary and outlook </a:t>
            </a:r>
          </a:p>
        </p:txBody>
      </p:sp>
      <p:sp>
        <p:nvSpPr>
          <p:cNvPr id="76803" name="Text Box 2">
            <a:extLst>
              <a:ext uri="{FF2B5EF4-FFF2-40B4-BE49-F238E27FC236}">
                <a16:creationId xmlns:a16="http://schemas.microsoft.com/office/drawing/2014/main" id="{D97EAB26-2B06-4BD5-8554-B9666EBAC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8514" y="5255360"/>
            <a:ext cx="2262596" cy="29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2EAE7382-B2F1-4285-BBD1-BCD2CD03D275}" type="slidenum">
              <a:rPr kumimoji="0" lang="ru-RU" altLang="ru-RU" sz="165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DejaVu Sans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42913" algn="l"/>
                  <a:tab pos="892175" algn="l"/>
                  <a:tab pos="1341438" algn="l"/>
                  <a:tab pos="1790700" algn="l"/>
                  <a:tab pos="2239963" algn="l"/>
                  <a:tab pos="2689225" algn="l"/>
                  <a:tab pos="3138488" algn="l"/>
                  <a:tab pos="3587750" algn="l"/>
                  <a:tab pos="4037013" algn="l"/>
                  <a:tab pos="4486275" algn="l"/>
                  <a:tab pos="4935538" algn="l"/>
                  <a:tab pos="5384800" algn="l"/>
                  <a:tab pos="5834063" algn="l"/>
                  <a:tab pos="6283325" algn="l"/>
                  <a:tab pos="6732588" algn="l"/>
                  <a:tab pos="7181850" algn="l"/>
                  <a:tab pos="7631113" algn="l"/>
                  <a:tab pos="8080375" algn="l"/>
                  <a:tab pos="8529638" algn="l"/>
                  <a:tab pos="8978900" algn="l"/>
                  <a:tab pos="8980488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9</a:t>
            </a:fld>
            <a:endParaRPr kumimoji="0" lang="ru-RU" altLang="ru-RU" sz="165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DejaVu Sans" pitchFamily="34" charset="0"/>
            </a:endParaRP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F1F985CE-2C28-4F31-A5BF-EA2D2A9C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09" y="532682"/>
            <a:ext cx="8920455" cy="4443822"/>
          </a:xfrm>
          <a:prstGeom prst="rect">
            <a:avLst/>
          </a:prstGeom>
          <a:noFill/>
          <a:ln>
            <a:noFill/>
          </a:ln>
          <a:effectLst/>
        </p:spPr>
        <p:txBody>
          <a:bodyPr lIns="74404" tIns="37202" rIns="74404" bIns="37202"/>
          <a:lstStyle>
            <a:lvl1pPr marL="2159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 marL="4318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asurements of anisotropic flow, flow fluctuations, correlations</a:t>
            </a:r>
          </a:p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etween flow of different harmonics are sensitive to many details of the initial conditions</a:t>
            </a:r>
          </a:p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 the system evolution.  It may provides access to the transport properties of the medium: EOS, sound speed  viscosity, etc.</a:t>
            </a:r>
            <a:endParaRPr lang="en-US" altLang="ru-RU" sz="1323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0" lang="en-US" altLang="ru-RU" sz="1323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altLang="ru-RU" sz="132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t NICA energies shows strong energy dependence: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 √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altLang="ru-RU" sz="1323" b="0" i="0" u="none" strike="noStrike" kern="1200" cap="none" spc="0" normalizeH="0" baseline="-33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=4.5 GeV v</a:t>
            </a:r>
            <a:r>
              <a:rPr kumimoji="0" lang="en-US" altLang="ru-RU" sz="1323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rQMD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SMASH are in a good agreement with the experimental data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 √s</a:t>
            </a:r>
            <a:r>
              <a:rPr kumimoji="0" lang="en-US" altLang="ru-RU" sz="1323" b="0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≥7.7 GeV 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rQMD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SMASH underestimate v</a:t>
            </a:r>
            <a:r>
              <a:rPr kumimoji="0" lang="en-US" altLang="ru-RU" sz="1323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– need hybrid models with QGP phase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tailed  JAM model calculations for differential measurements of 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0" lang="en-US" altLang="ru-RU" sz="1323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at √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altLang="ru-RU" sz="1323" b="0" i="0" u="none" strike="noStrike" kern="1200" cap="none" spc="0" normalizeH="0" baseline="-33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= 2.4-4.5 GeV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endParaRPr lang="en-US" altLang="ru-RU" sz="132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multi-differential high-statistics data from STAR/HADES/BM@N/MPD should enable a direct extraction of the EOS parameters at high baryon density  via a Bayesian fit of the models to the dat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M@N/NICA energies are very interesting: transition between hadronic and partonic matter?</a:t>
            </a:r>
          </a:p>
          <a:p>
            <a:pPr marL="178484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endParaRPr kumimoji="0" lang="en-US" altLang="ru-RU" sz="1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848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endParaRPr kumimoji="0" lang="en-US" altLang="ru-RU" sz="1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BE3AB839-CCC9-D5E5-0121-D3DD5CB76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80C6E34A-ADE4-610A-B228-06944AE05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6" name="Rectangle 5">
            <a:extLst>
              <a:ext uri="{FF2B5EF4-FFF2-40B4-BE49-F238E27FC236}">
                <a16:creationId xmlns:a16="http://schemas.microsoft.com/office/drawing/2014/main" id="{1C8DE1DD-A63F-2C53-E038-1AD65CA70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7" name="Rectangle 6">
            <a:extLst>
              <a:ext uri="{FF2B5EF4-FFF2-40B4-BE49-F238E27FC236}">
                <a16:creationId xmlns:a16="http://schemas.microsoft.com/office/drawing/2014/main" id="{47B4C8DA-1611-F8AC-9B46-BF7BAF890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8" name="Rectangle 7">
            <a:extLst>
              <a:ext uri="{FF2B5EF4-FFF2-40B4-BE49-F238E27FC236}">
                <a16:creationId xmlns:a16="http://schemas.microsoft.com/office/drawing/2014/main" id="{FDD00B51-6D15-E51B-291C-68B621233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9" name="Slide Number Placeholder 1">
            <a:extLst>
              <a:ext uri="{FF2B5EF4-FFF2-40B4-BE49-F238E27FC236}">
                <a16:creationId xmlns:a16="http://schemas.microsoft.com/office/drawing/2014/main" id="{CD2AADB7-21DA-17A5-BB1A-F581449C1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4C503809-C623-4436-8659-F0306E818DDE}" type="slidenum">
              <a:rPr lang="en-US" altLang="en-US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2</a:t>
            </a:fld>
            <a:endParaRPr lang="en-US" altLang="en-US" sz="1158" dirty="0">
              <a:solidFill>
                <a:srgbClr val="000000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5436E27-658F-D2F6-9130-CB6468B2B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766" y="63007"/>
            <a:ext cx="9081246" cy="423979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defTabSz="756117">
              <a:defRPr/>
            </a:pPr>
            <a:r>
              <a:rPr lang="en-US" sz="2646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Azimuthal anisotropy of particles at HIC 1989-202</a:t>
            </a:r>
            <a:r>
              <a:rPr lang="ru-RU" sz="2646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4</a:t>
            </a:r>
            <a:endParaRPr lang="en-US" sz="2646" b="1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041" name="TextBox 3">
            <a:extLst>
              <a:ext uri="{FF2B5EF4-FFF2-40B4-BE49-F238E27FC236}">
                <a16:creationId xmlns:a16="http://schemas.microsoft.com/office/drawing/2014/main" id="{6D730048-DF10-ECC9-A7DA-353CBE8DB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025" y="4410428"/>
            <a:ext cx="6237605" cy="32130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2" name="Стрелка: вверх 5">
            <a:extLst>
              <a:ext uri="{FF2B5EF4-FFF2-40B4-BE49-F238E27FC236}">
                <a16:creationId xmlns:a16="http://schemas.microsoft.com/office/drawing/2014/main" id="{6C65DB64-E6A3-0B61-17F9-01D78EB1B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441" y="1199742"/>
            <a:ext cx="252024" cy="383455"/>
          </a:xfrm>
          <a:prstGeom prst="up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26CE9ED-C6F4-2C38-2AAF-0B2A85168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120" y="1777298"/>
            <a:ext cx="945092" cy="756073"/>
          </a:xfrm>
          <a:prstGeom prst="rect">
            <a:avLst/>
          </a:prstGeom>
          <a:solidFill>
            <a:sysClr val="window" lastClr="FFFFFF"/>
          </a:solidFill>
          <a:ln w="9525">
            <a:solidFill>
              <a:sysClr val="window" lastClr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378059">
              <a:defRPr/>
            </a:pPr>
            <a:endParaRPr lang="en-US" sz="1488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045" name="Прямоугольник 3">
            <a:extLst>
              <a:ext uri="{FF2B5EF4-FFF2-40B4-BE49-F238E27FC236}">
                <a16:creationId xmlns:a16="http://schemas.microsoft.com/office/drawing/2014/main" id="{8289A2A2-1212-BDEA-08C1-F26CB2C66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551" y="3654355"/>
            <a:ext cx="252024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6" name="Прямоугольник: скругленные углы 4">
            <a:extLst>
              <a:ext uri="{FF2B5EF4-FFF2-40B4-BE49-F238E27FC236}">
                <a16:creationId xmlns:a16="http://schemas.microsoft.com/office/drawing/2014/main" id="{16FF402A-6345-ADC6-03EE-924834134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551" y="3654355"/>
            <a:ext cx="189018" cy="33684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7" name="Овал 7">
            <a:extLst>
              <a:ext uri="{FF2B5EF4-FFF2-40B4-BE49-F238E27FC236}">
                <a16:creationId xmlns:a16="http://schemas.microsoft.com/office/drawing/2014/main" id="{9C02B812-7329-9160-8594-86DA70927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563" y="3654354"/>
            <a:ext cx="189018" cy="45181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8" name="Прямоугольник: скругленные углы 8">
            <a:extLst>
              <a:ext uri="{FF2B5EF4-FFF2-40B4-BE49-F238E27FC236}">
                <a16:creationId xmlns:a16="http://schemas.microsoft.com/office/drawing/2014/main" id="{F24319BB-323D-C6C5-D5E1-60470FB1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982" y="1953190"/>
            <a:ext cx="252024" cy="34305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9" name="Овал 9">
            <a:extLst>
              <a:ext uri="{FF2B5EF4-FFF2-40B4-BE49-F238E27FC236}">
                <a16:creationId xmlns:a16="http://schemas.microsoft.com/office/drawing/2014/main" id="{AA706CE5-89CD-7419-B195-2607E9EF2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006" y="1575153"/>
            <a:ext cx="315031" cy="45181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50" name="Прямоугольник: скругленные углы 10">
            <a:extLst>
              <a:ext uri="{FF2B5EF4-FFF2-40B4-BE49-F238E27FC236}">
                <a16:creationId xmlns:a16="http://schemas.microsoft.com/office/drawing/2014/main" id="{209B2139-33D4-2713-F043-F61558C18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982" y="1512147"/>
            <a:ext cx="378037" cy="3554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51" name="Прямоугольник 12">
            <a:extLst>
              <a:ext uri="{FF2B5EF4-FFF2-40B4-BE49-F238E27FC236}">
                <a16:creationId xmlns:a16="http://schemas.microsoft.com/office/drawing/2014/main" id="{454A113D-9C57-24AD-F744-8743E142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019" y="1260122"/>
            <a:ext cx="756073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52" name="Прямоугольник 13">
            <a:extLst>
              <a:ext uri="{FF2B5EF4-FFF2-40B4-BE49-F238E27FC236}">
                <a16:creationId xmlns:a16="http://schemas.microsoft.com/office/drawing/2014/main" id="{C1C4D1F5-142E-09F3-0588-6E01D0175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563" y="3654355"/>
            <a:ext cx="189018" cy="32130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grpSp>
        <p:nvGrpSpPr>
          <p:cNvPr id="44053" name="Group 46">
            <a:extLst>
              <a:ext uri="{FF2B5EF4-FFF2-40B4-BE49-F238E27FC236}">
                <a16:creationId xmlns:a16="http://schemas.microsoft.com/office/drawing/2014/main" id="{631EBBD4-2155-427E-8B08-954980FA14E9}"/>
              </a:ext>
            </a:extLst>
          </p:cNvPr>
          <p:cNvGrpSpPr>
            <a:grpSpLocks/>
          </p:cNvGrpSpPr>
          <p:nvPr/>
        </p:nvGrpSpPr>
        <p:grpSpPr bwMode="auto">
          <a:xfrm>
            <a:off x="173746" y="664312"/>
            <a:ext cx="2551748" cy="1890183"/>
            <a:chOff x="576" y="576"/>
            <a:chExt cx="1488" cy="1200"/>
          </a:xfrm>
        </p:grpSpPr>
        <p:sp>
          <p:nvSpPr>
            <p:cNvPr id="44067" name="Oval 47">
              <a:extLst>
                <a:ext uri="{FF2B5EF4-FFF2-40B4-BE49-F238E27FC236}">
                  <a16:creationId xmlns:a16="http://schemas.microsoft.com/office/drawing/2014/main" id="{02D86D9E-E3E7-830A-C0C0-8D52F9E3A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 i="1">
                <a:solidFill>
                  <a:srgbClr val="000000"/>
                </a:solidFill>
              </a:endParaRPr>
            </a:p>
          </p:txBody>
        </p:sp>
        <p:sp>
          <p:nvSpPr>
            <p:cNvPr id="44068" name="Oval 48">
              <a:extLst>
                <a:ext uri="{FF2B5EF4-FFF2-40B4-BE49-F238E27FC236}">
                  <a16:creationId xmlns:a16="http://schemas.microsoft.com/office/drawing/2014/main" id="{8505C052-90AC-CF02-0FA8-62858686A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91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 i="1">
                <a:solidFill>
                  <a:srgbClr val="000000"/>
                </a:solidFill>
              </a:endParaRPr>
            </a:p>
          </p:txBody>
        </p:sp>
        <p:sp>
          <p:nvSpPr>
            <p:cNvPr id="44069" name="Line 49">
              <a:extLst>
                <a:ext uri="{FF2B5EF4-FFF2-40B4-BE49-F238E27FC236}">
                  <a16:creationId xmlns:a16="http://schemas.microsoft.com/office/drawing/2014/main" id="{799DD1C1-FBD4-133D-60D7-DAC4DFAA0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200"/>
              <a:ext cx="336" cy="288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0" name="Line 50">
              <a:extLst>
                <a:ext uri="{FF2B5EF4-FFF2-40B4-BE49-F238E27FC236}">
                  <a16:creationId xmlns:a16="http://schemas.microsoft.com/office/drawing/2014/main" id="{065407B4-863C-4857-7766-7D5819D88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5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1" name="Line 51">
              <a:extLst>
                <a:ext uri="{FF2B5EF4-FFF2-40B4-BE49-F238E27FC236}">
                  <a16:creationId xmlns:a16="http://schemas.microsoft.com/office/drawing/2014/main" id="{41E12EE6-C1DF-C591-E127-CF2BAA33D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68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2" name="Text Box 52">
              <a:extLst>
                <a:ext uri="{FF2B5EF4-FFF2-40B4-BE49-F238E27FC236}">
                  <a16:creationId xmlns:a16="http://schemas.microsoft.com/office/drawing/2014/main" id="{A5600065-65D1-00DF-A50D-E225CA4F7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440"/>
              <a:ext cx="19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ru-RU" sz="1488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73" name="Text Box 53">
              <a:extLst>
                <a:ext uri="{FF2B5EF4-FFF2-40B4-BE49-F238E27FC236}">
                  <a16:creationId xmlns:a16="http://schemas.microsoft.com/office/drawing/2014/main" id="{D14A7976-90FA-CEDD-A794-10D216C73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90"/>
              <a:ext cx="19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ru-RU" sz="1488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4074" name="Line 54">
              <a:extLst>
                <a:ext uri="{FF2B5EF4-FFF2-40B4-BE49-F238E27FC236}">
                  <a16:creationId xmlns:a16="http://schemas.microsoft.com/office/drawing/2014/main" id="{711228B1-8E97-7FA4-F37E-FFD0BEFAB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16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5" name="Arc 55">
              <a:extLst>
                <a:ext uri="{FF2B5EF4-FFF2-40B4-BE49-F238E27FC236}">
                  <a16:creationId xmlns:a16="http://schemas.microsoft.com/office/drawing/2014/main" id="{BB169D97-323B-6DFF-41E5-614C4F170F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926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6" name="Text Box 56">
              <a:extLst>
                <a:ext uri="{FF2B5EF4-FFF2-40B4-BE49-F238E27FC236}">
                  <a16:creationId xmlns:a16="http://schemas.microsoft.com/office/drawing/2014/main" id="{D8013D8A-BD6E-3BED-3F53-A13B73B9E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926"/>
              <a:ext cx="33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l-GR" altLang="ru-RU" sz="1488" b="1" i="1">
                  <a:solidFill>
                    <a:srgbClr val="FF0000"/>
                  </a:solidFill>
                  <a:cs typeface="Arial" panose="020B0604020202020204" pitchFamily="34" charset="0"/>
                </a:rPr>
                <a:t>ψ</a:t>
              </a:r>
              <a:r>
                <a:rPr lang="en-US" altLang="ru-RU" sz="1323" b="1" i="1" baseline="-25000">
                  <a:solidFill>
                    <a:srgbClr val="FF0000"/>
                  </a:solidFill>
                  <a:cs typeface="Arial" panose="020B0604020202020204" pitchFamily="34" charset="0"/>
                </a:rPr>
                <a:t>RP</a:t>
              </a:r>
              <a:endParaRPr lang="el-GR" altLang="ru-RU" sz="1323" b="1" i="1" baseline="-250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4077" name="Line 57">
              <a:extLst>
                <a:ext uri="{FF2B5EF4-FFF2-40B4-BE49-F238E27FC236}">
                  <a16:creationId xmlns:a16="http://schemas.microsoft.com/office/drawing/2014/main" id="{4C6203D0-FF36-B333-5322-9A976E4D4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20"/>
              <a:ext cx="240" cy="624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8" name="Arc 58">
              <a:extLst>
                <a:ext uri="{FF2B5EF4-FFF2-40B4-BE49-F238E27FC236}">
                  <a16:creationId xmlns:a16="http://schemas.microsoft.com/office/drawing/2014/main" id="{46410A6C-4050-581E-5284-BDD3C18EF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816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9" name="Text Box 59">
              <a:extLst>
                <a:ext uri="{FF2B5EF4-FFF2-40B4-BE49-F238E27FC236}">
                  <a16:creationId xmlns:a16="http://schemas.microsoft.com/office/drawing/2014/main" id="{AA20BD6E-04B2-547C-4E63-1ADA11AF2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576"/>
              <a:ext cx="67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ru-RU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Ф</a:t>
              </a:r>
              <a:r>
                <a:rPr lang="en-US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=</a:t>
              </a:r>
              <a:r>
                <a:rPr lang="el-GR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φ</a:t>
              </a:r>
              <a:r>
                <a:rPr lang="en-US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-</a:t>
              </a:r>
              <a:r>
                <a:rPr lang="el-GR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Ψ</a:t>
              </a:r>
              <a:r>
                <a:rPr lang="en-US" altLang="ru-RU" sz="1488" i="1" baseline="-25000">
                  <a:solidFill>
                    <a:srgbClr val="3333FF"/>
                  </a:solidFill>
                  <a:cs typeface="Arial" panose="020B0604020202020204" pitchFamily="34" charset="0"/>
                </a:rPr>
                <a:t>RP</a:t>
              </a:r>
              <a:endParaRPr lang="el-GR" altLang="ru-RU" sz="1488" i="1" baseline="-25000">
                <a:solidFill>
                  <a:srgbClr val="3333FF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44054" name="TextBox 14">
            <a:extLst>
              <a:ext uri="{FF2B5EF4-FFF2-40B4-BE49-F238E27FC236}">
                <a16:creationId xmlns:a16="http://schemas.microsoft.com/office/drawing/2014/main" id="{833B56FC-9B81-860E-7879-B71F18026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049" y="1890184"/>
            <a:ext cx="6300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 b="1">
                <a:solidFill>
                  <a:srgbClr val="000000"/>
                </a:solidFill>
              </a:rPr>
              <a:t>b</a:t>
            </a:r>
            <a:endParaRPr lang="ru-RU" altLang="ru-RU" sz="1488" b="1">
              <a:solidFill>
                <a:srgbClr val="000000"/>
              </a:solidFill>
            </a:endParaRPr>
          </a:p>
        </p:txBody>
      </p:sp>
      <p:graphicFrame>
        <p:nvGraphicFramePr>
          <p:cNvPr id="44055" name="Object 4">
            <a:extLst>
              <a:ext uri="{FF2B5EF4-FFF2-40B4-BE49-F238E27FC236}">
                <a16:creationId xmlns:a16="http://schemas.microsoft.com/office/drawing/2014/main" id="{EAD82207-FFFD-D832-2BFB-64573B428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764" y="3024294"/>
          <a:ext cx="7437346" cy="58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700" imgH="431800" progId="Equation.3">
                  <p:embed/>
                </p:oleObj>
              </mc:Choice>
              <mc:Fallback>
                <p:oleObj name="Equation" r:id="rId3" imgW="3949700" imgH="431800" progId="Equation.3">
                  <p:embed/>
                  <p:pic>
                    <p:nvPicPr>
                      <p:cNvPr id="44055" name="Object 4">
                        <a:extLst>
                          <a:ext uri="{FF2B5EF4-FFF2-40B4-BE49-F238E27FC236}">
                            <a16:creationId xmlns:a16="http://schemas.microsoft.com/office/drawing/2014/main" id="{EAD82207-FFFD-D832-2BFB-64573B42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764" y="3024294"/>
                        <a:ext cx="7437346" cy="580181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Rectangle 30">
            <a:extLst>
              <a:ext uri="{FF2B5EF4-FFF2-40B4-BE49-F238E27FC236}">
                <a16:creationId xmlns:a16="http://schemas.microsoft.com/office/drawing/2014/main" id="{2B7987B8-BA72-A779-FC98-434A9A57A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2654134"/>
            <a:ext cx="3780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000" i="1" dirty="0">
                <a:solidFill>
                  <a:srgbClr val="C00000"/>
                </a:solidFill>
              </a:rPr>
              <a:t>Sergei Voloshin, Y. Zhang, Z. Phys. C70,(1996), 665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A897A62-C83A-D30F-6912-26DEC3DE9A5F}"/>
              </a:ext>
            </a:extLst>
          </p:cNvPr>
          <p:cNvSpPr/>
          <p:nvPr/>
        </p:nvSpPr>
        <p:spPr>
          <a:xfrm>
            <a:off x="1827001" y="3591348"/>
            <a:ext cx="6634018" cy="19241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6287" indent="-236287" defTabSz="756117">
              <a:buFont typeface="Wingdings" pitchFamily="2" charset="2"/>
              <a:buChar char="q"/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</a:rPr>
              <a:t>The  sinus terms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are skipped by symmetry arguments</a:t>
            </a:r>
          </a:p>
          <a:p>
            <a:pPr marL="236287" indent="-236287" defTabSz="756117">
              <a:buFont typeface="Wingdings" pitchFamily="2" charset="2"/>
              <a:buChar char="q"/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From the properties of Fourier’s series one has</a:t>
            </a:r>
          </a:p>
          <a:p>
            <a:pPr defTabSz="756117">
              <a:defRPr/>
            </a:pPr>
            <a:endParaRPr lang="it-IT" sz="1488" dirty="0">
              <a:solidFill>
                <a:srgbClr val="000000"/>
              </a:solidFill>
              <a:latin typeface="Verdana"/>
            </a:endParaRPr>
          </a:p>
          <a:p>
            <a:pPr defTabSz="756117">
              <a:defRPr/>
            </a:pPr>
            <a:endParaRPr lang="en-US" sz="1488" dirty="0">
              <a:solidFill>
                <a:srgbClr val="000000"/>
              </a:solidFill>
              <a:latin typeface="Verdana"/>
              <a:sym typeface="Symbol"/>
            </a:endParaRPr>
          </a:p>
          <a:p>
            <a:pPr marL="236287" indent="-236287" defTabSz="756117">
              <a:buFont typeface="Wingdings" pitchFamily="2" charset="2"/>
              <a:buChar char="q"/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Fourier coefficients </a:t>
            </a:r>
            <a:r>
              <a:rPr lang="en-US" altLang="ru-RU" sz="1488" b="1" dirty="0" err="1">
                <a:solidFill>
                  <a:srgbClr val="000000"/>
                </a:solidFill>
                <a:latin typeface="Cambria" panose="02040503050406030204" pitchFamily="18" charset="0"/>
              </a:rPr>
              <a:t>V</a:t>
            </a:r>
            <a:r>
              <a:rPr lang="en-US" altLang="ru-RU" sz="1488" b="1" baseline="-25000" dirty="0" err="1">
                <a:solidFill>
                  <a:srgbClr val="000000"/>
                </a:solidFill>
                <a:latin typeface="Cambria" panose="02040503050406030204" pitchFamily="18" charset="0"/>
              </a:rPr>
              <a:t>n</a:t>
            </a:r>
            <a:r>
              <a:rPr lang="en-US" sz="1488" b="1" dirty="0">
                <a:solidFill>
                  <a:srgbClr val="000000"/>
                </a:solidFill>
                <a:latin typeface="Cambria" panose="02040503050406030204" pitchFamily="18" charset="0"/>
                <a:sym typeface="Symbol"/>
              </a:rPr>
              <a:t> 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quantify anisotropic flow: </a:t>
            </a:r>
          </a:p>
          <a:p>
            <a:pPr defTabSz="756117"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v</a:t>
            </a:r>
            <a:r>
              <a:rPr lang="en-US" sz="1488" baseline="-25000" dirty="0">
                <a:solidFill>
                  <a:srgbClr val="000000"/>
                </a:solidFill>
                <a:latin typeface="Verdana"/>
                <a:sym typeface="Symbol"/>
              </a:rPr>
              <a:t>1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488" dirty="0">
                <a:solidFill>
                  <a:srgbClr val="FFC000"/>
                </a:solidFill>
                <a:latin typeface="Verdana"/>
                <a:sym typeface="Symbol"/>
              </a:rPr>
              <a:t>directed flow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, v</a:t>
            </a:r>
            <a:r>
              <a:rPr lang="en-US" sz="1488" baseline="-25000" dirty="0">
                <a:solidFill>
                  <a:srgbClr val="000000"/>
                </a:solidFill>
                <a:latin typeface="Verdana"/>
                <a:sym typeface="Symbol"/>
              </a:rPr>
              <a:t>2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488" dirty="0">
                <a:solidFill>
                  <a:srgbClr val="FF0000"/>
                </a:solidFill>
                <a:latin typeface="Verdana"/>
                <a:sym typeface="Symbol"/>
              </a:rPr>
              <a:t>elliptic flow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, v</a:t>
            </a:r>
            <a:r>
              <a:rPr lang="en-US" sz="1488" baseline="-25000" dirty="0">
                <a:solidFill>
                  <a:srgbClr val="000000"/>
                </a:solidFill>
                <a:latin typeface="Verdana"/>
                <a:sym typeface="Symbol"/>
              </a:rPr>
              <a:t>3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488" dirty="0">
                <a:solidFill>
                  <a:srgbClr val="008000"/>
                </a:solidFill>
                <a:latin typeface="Verdana"/>
                <a:sym typeface="Symbol"/>
              </a:rPr>
              <a:t>triangular flow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, etc. </a:t>
            </a:r>
          </a:p>
          <a:p>
            <a:pPr marL="236287" indent="-236287" defTabSz="756117">
              <a:buFont typeface="Wingdings" pitchFamily="2" charset="2"/>
              <a:buChar char="q"/>
              <a:defRPr/>
            </a:pPr>
            <a:endParaRPr lang="en-US" sz="1488" dirty="0">
              <a:solidFill>
                <a:srgbClr val="000000"/>
              </a:solidFill>
              <a:latin typeface="Verdana"/>
              <a:sym typeface="Symbol"/>
            </a:endParaRPr>
          </a:p>
          <a:p>
            <a:pPr defTabSz="756117">
              <a:defRPr/>
            </a:pPr>
            <a:endParaRPr lang="it-IT" sz="1488" dirty="0">
              <a:solidFill>
                <a:srgbClr val="000000"/>
              </a:solidFill>
              <a:latin typeface="Verdana"/>
            </a:endParaRPr>
          </a:p>
        </p:txBody>
      </p:sp>
      <p:graphicFrame>
        <p:nvGraphicFramePr>
          <p:cNvPr id="44064" name="Object 5">
            <a:extLst>
              <a:ext uri="{FF2B5EF4-FFF2-40B4-BE49-F238E27FC236}">
                <a16:creationId xmlns:a16="http://schemas.microsoft.com/office/drawing/2014/main" id="{941E8C69-6E41-555E-1E30-7E22FFA82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010" y="4095398"/>
          <a:ext cx="3376077" cy="39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253890" progId="Equation.3">
                  <p:embed/>
                </p:oleObj>
              </mc:Choice>
              <mc:Fallback>
                <p:oleObj name="Equation" r:id="rId5" imgW="1345616" imgH="253890" progId="Equation.3">
                  <p:embed/>
                  <p:pic>
                    <p:nvPicPr>
                      <p:cNvPr id="44064" name="Object 5">
                        <a:extLst>
                          <a:ext uri="{FF2B5EF4-FFF2-40B4-BE49-F238E27FC236}">
                            <a16:creationId xmlns:a16="http://schemas.microsoft.com/office/drawing/2014/main" id="{941E8C69-6E41-555E-1E30-7E22FFA82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10" y="4095398"/>
                        <a:ext cx="3376077" cy="392476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Прямоугольник 22">
            <a:extLst>
              <a:ext uri="{FF2B5EF4-FFF2-40B4-BE49-F238E27FC236}">
                <a16:creationId xmlns:a16="http://schemas.microsoft.com/office/drawing/2014/main" id="{ED8110CC-C938-BC5B-23B6-E4E13CA97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0129" y="2415235"/>
            <a:ext cx="3780367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992">
              <a:solidFill>
                <a:srgbClr val="000000"/>
              </a:solidFill>
            </a:endParaRPr>
          </a:p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992">
              <a:solidFill>
                <a:srgbClr val="000000"/>
              </a:solidFill>
            </a:endParaRPr>
          </a:p>
        </p:txBody>
      </p:sp>
      <p:sp>
        <p:nvSpPr>
          <p:cNvPr id="44066" name="Прямоугольник 37">
            <a:extLst>
              <a:ext uri="{FF2B5EF4-FFF2-40B4-BE49-F238E27FC236}">
                <a16:creationId xmlns:a16="http://schemas.microsoft.com/office/drawing/2014/main" id="{73C4165F-EE7A-C1A1-B50C-E7BD12F7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382" y="5117935"/>
            <a:ext cx="7510854" cy="55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 b="1">
                <a:solidFill>
                  <a:srgbClr val="000000"/>
                </a:solidFill>
              </a:rPr>
              <a:t>Term “flow” does not mean necessarily “hydro” flow – used only to emphasize the collective behavior of particles in event or multiparticle azimuthal correlation  </a:t>
            </a:r>
            <a:endParaRPr lang="ru-RU" altLang="ru-RU" sz="1488" b="1">
              <a:solidFill>
                <a:srgbClr val="000000"/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73301D5-C841-D336-450D-11E7B6A03E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0989" y="615673"/>
            <a:ext cx="2904367" cy="2163645"/>
          </a:xfrm>
          <a:prstGeom prst="rect">
            <a:avLst/>
          </a:prstGeom>
        </p:spPr>
      </p:pic>
      <p:pic>
        <p:nvPicPr>
          <p:cNvPr id="11" name="Picture 45" descr="squeeze">
            <a:extLst>
              <a:ext uri="{FF2B5EF4-FFF2-40B4-BE49-F238E27FC236}">
                <a16:creationId xmlns:a16="http://schemas.microsoft.com/office/drawing/2014/main" id="{48A8E02B-D829-056D-CC94-C59B41824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833" y="633751"/>
            <a:ext cx="3394454" cy="227347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TextBox 341"/>
          <p:cNvSpPr txBox="1"/>
          <p:nvPr/>
        </p:nvSpPr>
        <p:spPr>
          <a:xfrm>
            <a:off x="792000" y="1997640"/>
            <a:ext cx="8568000" cy="10800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Noto Sans"/>
              </a:rPr>
              <a:t>Back-up slides</a:t>
            </a:r>
          </a:p>
        </p:txBody>
      </p:sp>
    </p:spTree>
    <p:extLst>
      <p:ext uri="{BB962C8B-B14F-4D97-AF65-F5344CB8AC3E}">
        <p14:creationId xmlns:p14="http://schemas.microsoft.com/office/powerpoint/2010/main" val="39344284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>
            <a:extLst>
              <a:ext uri="{FF2B5EF4-FFF2-40B4-BE49-F238E27FC236}">
                <a16:creationId xmlns:a16="http://schemas.microsoft.com/office/drawing/2014/main" id="{F08D72CB-F347-9B07-3AA4-2460DFE89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524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FED5C71E-EC91-B3F7-3F07-D1833E681E6A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468" name="Номер слайда 3">
            <a:extLst>
              <a:ext uri="{FF2B5EF4-FFF2-40B4-BE49-F238E27FC236}">
                <a16:creationId xmlns:a16="http://schemas.microsoft.com/office/drawing/2014/main" id="{05A65939-DB10-1E4F-2445-3E454E09A4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pic>
        <p:nvPicPr>
          <p:cNvPr id="62469" name="Рисунок 3">
            <a:extLst>
              <a:ext uri="{FF2B5EF4-FFF2-40B4-BE49-F238E27FC236}">
                <a16:creationId xmlns:a16="http://schemas.microsoft.com/office/drawing/2014/main" id="{F0BEFA31-2EDB-F3EF-D59A-ADF8FF440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0"/>
            <a:ext cx="7560733" cy="567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Номер слайда 10">
            <a:extLst>
              <a:ext uri="{FF2B5EF4-FFF2-40B4-BE49-F238E27FC236}">
                <a16:creationId xmlns:a16="http://schemas.microsoft.com/office/drawing/2014/main" id="{F868129F-4B61-DD00-BAE0-CA64F9D58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3876" y="5139114"/>
            <a:ext cx="366223" cy="1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0A9648-60D2-4AAC-A391-E38691120E9A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20835097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Slide Number Placeholder 5">
            <a:extLst>
              <a:ext uri="{FF2B5EF4-FFF2-40B4-BE49-F238E27FC236}">
                <a16:creationId xmlns:a16="http://schemas.microsoft.com/office/drawing/2014/main" id="{5F112593-C349-0164-8591-901171416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84A4EBDE-CC9F-C401-F060-679028A2BACD}"/>
              </a:ext>
            </a:extLst>
          </p:cNvPr>
          <p:cNvSpPr/>
          <p:nvPr/>
        </p:nvSpPr>
        <p:spPr>
          <a:xfrm>
            <a:off x="6237428" y="0"/>
            <a:ext cx="378037" cy="630061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1338058C-22E4-05B3-8C6B-112B9CFFC0AE}"/>
              </a:ext>
            </a:extLst>
          </p:cNvPr>
          <p:cNvSpPr/>
          <p:nvPr/>
        </p:nvSpPr>
        <p:spPr bwMode="auto">
          <a:xfrm>
            <a:off x="6019532" y="1168239"/>
            <a:ext cx="342596" cy="2310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0A4D01-DFA3-D3FE-AEA6-62B9BD129E29}"/>
              </a:ext>
            </a:extLst>
          </p:cNvPr>
          <p:cNvSpPr txBox="1">
            <a:spLocks/>
          </p:cNvSpPr>
          <p:nvPr/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R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2646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14345" indent="-236287" algn="l" defTabSz="914400" rtl="0" eaLnBrk="1" latinLnBrk="0" hangingPunct="1">
              <a:spcBef>
                <a:spcPct val="20000"/>
              </a:spcBef>
              <a:buChar char="–"/>
              <a:defRPr sz="231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45147" indent="-189029" algn="l" defTabSz="914400" rtl="0" eaLnBrk="1" latinLnBrk="0" hangingPunct="1">
              <a:spcBef>
                <a:spcPct val="20000"/>
              </a:spcBef>
              <a:buChar char="•"/>
              <a:defRPr sz="198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23205" indent="-189029" algn="l" defTabSz="914400" rtl="0" eaLnBrk="1" latinLnBrk="0" hangingPunct="1">
              <a:spcBef>
                <a:spcPct val="20000"/>
              </a:spcBef>
              <a:buChar char="–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701264" indent="-189029" algn="l" defTabSz="914400" rtl="0" eaLnBrk="1" latinLnBrk="0" hangingPunct="1">
              <a:spcBef>
                <a:spcPct val="20000"/>
              </a:spcBef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079323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457381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2835440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213499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503809-C623-4436-8659-F0306E818DDE}" type="slidenum">
              <a:rPr kumimoji="0" lang="en-US" altLang="en-US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46078D0-859A-1292-A6CA-51EC9D5294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53" y="215153"/>
            <a:ext cx="9039445" cy="53425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967405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8DAFD28-9407-EDE5-D4BE-C2FBD6F2E4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12" y="331694"/>
            <a:ext cx="8600000" cy="479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978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01262740-7AB1-FA6B-14A2-01329A097684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7780848-834E-0C85-0D79-13BE27F845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3954"/>
            <a:ext cx="10080625" cy="5342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761766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>
            <a:extLst>
              <a:ext uri="{FF2B5EF4-FFF2-40B4-BE49-F238E27FC236}">
                <a16:creationId xmlns:a16="http://schemas.microsoft.com/office/drawing/2014/main" id="{48F52215-B70A-B02A-C9B5-6C7579680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524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01262740-7AB1-FA6B-14A2-01329A097684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>
            <a:extLst>
              <a:ext uri="{FF2B5EF4-FFF2-40B4-BE49-F238E27FC236}">
                <a16:creationId xmlns:a16="http://schemas.microsoft.com/office/drawing/2014/main" id="{8E0A0A6E-6D9B-B2DB-49CC-DE76443BC12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5239" y="47389"/>
            <a:ext cx="6317930" cy="510698"/>
          </a:xfrm>
          <a:prstGeom prst="rect">
            <a:avLst/>
          </a:prstGeom>
          <a:blipFill>
            <a:blip r:embed="rId2"/>
            <a:stretch>
              <a:fillRect b="-9804"/>
            </a:stretch>
          </a:blipFill>
          <a:ln w="0">
            <a:noFill/>
          </a:ln>
        </p:spPr>
        <p:txBody>
          <a:bodyPr/>
          <a:lstStyle/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88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  <p:sp>
        <p:nvSpPr>
          <p:cNvPr id="94213" name="Номер слайда 3">
            <a:extLst>
              <a:ext uri="{FF2B5EF4-FFF2-40B4-BE49-F238E27FC236}">
                <a16:creationId xmlns:a16="http://schemas.microsoft.com/office/drawing/2014/main" id="{ED6F86DD-7170-C112-02D3-4BD9BA41E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84647" y="5363274"/>
            <a:ext cx="462129" cy="2705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15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CBA114-695C-3F42-8484-7707BA5951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7048" y="4859705"/>
            <a:ext cx="6599951" cy="687111"/>
          </a:xfrm>
          <a:prstGeom prst="rect">
            <a:avLst/>
          </a:prstGeom>
          <a:blipFill>
            <a:blip r:embed="rId3"/>
            <a:stretch>
              <a:fillRect l="-1222" t="-5882" b="-16176"/>
            </a:stretch>
          </a:blipFill>
        </p:spPr>
        <p:txBody>
          <a:bodyPr/>
          <a:lstStyle/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88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  <p:pic>
        <p:nvPicPr>
          <p:cNvPr id="94215" name="Рисунок 3">
            <a:extLst>
              <a:ext uri="{FF2B5EF4-FFF2-40B4-BE49-F238E27FC236}">
                <a16:creationId xmlns:a16="http://schemas.microsoft.com/office/drawing/2014/main" id="{4861E372-F352-3383-7E72-FE3D2FE01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97" y="652376"/>
            <a:ext cx="4044205" cy="387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6" name="Рисунок 2">
            <a:extLst>
              <a:ext uri="{FF2B5EF4-FFF2-40B4-BE49-F238E27FC236}">
                <a16:creationId xmlns:a16="http://schemas.microsoft.com/office/drawing/2014/main" id="{E6606EE5-A34B-6C92-1E45-74E522FB1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393" y="811204"/>
            <a:ext cx="3146367" cy="3712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TextBox 6">
            <a:extLst>
              <a:ext uri="{FF2B5EF4-FFF2-40B4-BE49-F238E27FC236}">
                <a16:creationId xmlns:a16="http://schemas.microsoft.com/office/drawing/2014/main" id="{B904B273-0394-8D47-7C67-AC30F5591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4137" y="4501000"/>
            <a:ext cx="5318766" cy="2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158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.C 105 (2022) 1, 014901 • e-Print: 2109.00131</a:t>
            </a:r>
            <a:endParaRPr kumimoji="0" lang="ru-RU" altLang="ru-RU" sz="1158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742440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1259946" y="1"/>
            <a:ext cx="7560733" cy="524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2759352" y="140465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2272848" y="94514"/>
            <a:ext cx="6074376" cy="314989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11" b="1" i="0" u="none" strike="noStrike" kern="1200" cap="none" spc="-1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HIC BES programs</a:t>
            </a: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TextBox 6"/>
          <p:cNvSpPr txBox="1">
            <a:spLocks noChangeArrowheads="1"/>
          </p:cNvSpPr>
          <p:nvPr/>
        </p:nvSpPr>
        <p:spPr bwMode="auto">
          <a:xfrm>
            <a:off x="985329" y="4511004"/>
            <a:ext cx="8016012" cy="9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very impressive and successful program with many collected datasets, already available and expected resul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mitations: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u+Au collisions only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ong the fixed-target runs, only the 3 GeV data have full mid-rapidity coverage for protons (|y| &lt; 0.5),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" r="1149" b="19773"/>
          <a:stretch/>
        </p:blipFill>
        <p:spPr>
          <a:xfrm>
            <a:off x="1837765" y="997911"/>
            <a:ext cx="5690728" cy="35130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"/>
              <p:cNvSpPr txBox="1">
                <a:spLocks noChangeArrowheads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3238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992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ata taking by STAR at RHIC: 3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ru-RU" sz="132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m:rPr>
                        <m:nor/>
                      </m:rPr>
                      <a:rPr kumimoji="0" lang="en-US" altLang="ru-RU" sz="132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&lt; 200 GeV (750 &lt; 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0" lang="en-US" altLang="ru-RU" sz="1323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&lt; 25 MeV)</a:t>
                </a:r>
              </a:p>
            </p:txBody>
          </p:sp>
        </mc:Choice>
        <mc:Fallback xmlns="">
          <p:sp>
            <p:nvSpPr>
              <p:cNvPr id="1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blipFill>
                <a:blip r:embed="rId3"/>
                <a:stretch>
                  <a:fillRect l="-82" t="-8163" b="-183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/>
          <p:cNvGrpSpPr/>
          <p:nvPr/>
        </p:nvGrpSpPr>
        <p:grpSpPr>
          <a:xfrm>
            <a:off x="7628966" y="1439660"/>
            <a:ext cx="2244938" cy="2110364"/>
            <a:chOff x="5865515" y="4605817"/>
            <a:chExt cx="2547553" cy="2199497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2393"/>
            <a:stretch/>
          </p:blipFill>
          <p:spPr>
            <a:xfrm>
              <a:off x="5865515" y="4861098"/>
              <a:ext cx="2547553" cy="1944216"/>
            </a:xfrm>
            <a:prstGeom prst="rect">
              <a:avLst/>
            </a:prstGeom>
          </p:spPr>
        </p:pic>
        <p:sp>
          <p:nvSpPr>
            <p:cNvPr id="4" name="Прямоугольник 3"/>
            <p:cNvSpPr/>
            <p:nvPr/>
          </p:nvSpPr>
          <p:spPr>
            <a:xfrm>
              <a:off x="6236799" y="4605817"/>
              <a:ext cx="1857646" cy="3578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323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u+Au @ 3.9 </a:t>
              </a:r>
              <a:r>
                <a:rPr kumimoji="0" lang="ru-RU" sz="1323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eV</a:t>
              </a:r>
              <a:endParaRPr kumimoji="0" lang="ru-RU" sz="132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869537-4E05-42C7-A36C-0ECFBB01F1C2}" type="slidenum">
              <a:rPr kumimoji="0" lang="ru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sz="992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901327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3C157F93-93E8-0F43-9A09-503629272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4485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315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low at AGS: Constraints for the Hadronic EOS</a:t>
            </a:r>
            <a:endParaRPr kumimoji="0" lang="ru-RU" altLang="ru-RU" sz="2315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ED9D9AC5-8E4D-A8C5-C175-2E435BF8114F}"/>
              </a:ext>
            </a:extLst>
          </p:cNvPr>
          <p:cNvSpPr/>
          <p:nvPr/>
        </p:nvSpPr>
        <p:spPr>
          <a:xfrm>
            <a:off x="1259946" y="95822"/>
            <a:ext cx="7560733" cy="315031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324" name="Номер слайда 10">
            <a:extLst>
              <a:ext uri="{FF2B5EF4-FFF2-40B4-BE49-F238E27FC236}">
                <a16:creationId xmlns:a16="http://schemas.microsoft.com/office/drawing/2014/main" id="{6562E7C4-C16A-5D76-8DC9-B8D6E01D17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84647" y="5461843"/>
            <a:ext cx="366223" cy="1719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B47224-0CFA-401A-BD4D-A69C14CCB332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6325" name="Рисунок 3">
            <a:extLst>
              <a:ext uri="{FF2B5EF4-FFF2-40B4-BE49-F238E27FC236}">
                <a16:creationId xmlns:a16="http://schemas.microsoft.com/office/drawing/2014/main" id="{4DD16BAC-4F66-7504-C3F1-C77EB4743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58" y="865022"/>
            <a:ext cx="3528342" cy="350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Box 11">
            <a:extLst>
              <a:ext uri="{FF2B5EF4-FFF2-40B4-BE49-F238E27FC236}">
                <a16:creationId xmlns:a16="http://schemas.microsoft.com/office/drawing/2014/main" id="{73C1799A-549C-890C-D51E-3CF071330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995" y="593308"/>
            <a:ext cx="2559623" cy="49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32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nielewicz, Lacey, Lynch,</a:t>
            </a:r>
          </a:p>
          <a:p>
            <a:pPr marL="0" marR="0" lvl="0" indent="0" algn="l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32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cience 298 (2002) 1592-159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7" name="TextBox 14">
                <a:extLst>
                  <a:ext uri="{FF2B5EF4-FFF2-40B4-BE49-F238E27FC236}">
                    <a16:creationId xmlns:a16="http://schemas.microsoft.com/office/drawing/2014/main" id="{52816C84-6A4B-7B90-5EE7-BA472EF27B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903" y="4355298"/>
                <a:ext cx="8549215" cy="900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main source of existing systematic error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en-RU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measurements is the difference between results from different experiment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 </a:t>
                </a:r>
                <a:r>
                  <a:rPr kumimoji="0" lang="en-US" altLang="ru-RU" sz="1654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New STAR measurements from BES II will provide better </a:t>
                </a:r>
                <a:r>
                  <a:rPr kumimoji="0" lang="en-US" altLang="ru-RU" sz="1654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constraints for the Hadronic EOS</a:t>
                </a:r>
                <a:endParaRPr kumimoji="0" lang="en-US" altLang="ru-RU" sz="1654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327" name="TextBox 14">
                <a:extLst>
                  <a:ext uri="{FF2B5EF4-FFF2-40B4-BE49-F238E27FC236}">
                    <a16:creationId xmlns:a16="http://schemas.microsoft.com/office/drawing/2014/main" id="{52816C84-6A4B-7B90-5EE7-BA472EF27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903" y="4355298"/>
                <a:ext cx="8549215" cy="900888"/>
              </a:xfrm>
              <a:prstGeom prst="rect">
                <a:avLst/>
              </a:prstGeom>
              <a:blipFill>
                <a:blip r:embed="rId4"/>
                <a:stretch>
                  <a:fillRect l="-570" t="-3378" b="-81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28" name="Рисунок 1">
            <a:extLst>
              <a:ext uri="{FF2B5EF4-FFF2-40B4-BE49-F238E27FC236}">
                <a16:creationId xmlns:a16="http://schemas.microsoft.com/office/drawing/2014/main" id="{8747688D-E837-203E-9BF0-72A6331B7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132" y="865022"/>
            <a:ext cx="3356388" cy="3467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Box 3">
            <a:extLst>
              <a:ext uri="{FF2B5EF4-FFF2-40B4-BE49-F238E27FC236}">
                <a16:creationId xmlns:a16="http://schemas.microsoft.com/office/drawing/2014/main" id="{DDE987BB-A246-F222-A515-5B4660FFD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355" y="546053"/>
            <a:ext cx="3801369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ttps://arxiv.org/abs/2208.11996</a:t>
            </a:r>
            <a:endParaRPr kumimoji="0" lang="ru-RU" altLang="ru-RU" sz="148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3873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Au</a:t>
                </a:r>
                <a:r>
                  <a:rPr lang="en-US" b="0" dirty="0" err="1"/>
                  <a:t>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2.4 GeV: cascade models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  <a:blipFill>
                <a:blip r:embed="rId2"/>
                <a:stretch>
                  <a:fillRect t="-28571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2C76D1D-B61B-4B09-6353-ED4EB9DA28E3}"/>
              </a:ext>
            </a:extLst>
          </p:cNvPr>
          <p:cNvSpPr/>
          <p:nvPr/>
        </p:nvSpPr>
        <p:spPr>
          <a:xfrm>
            <a:off x="7404664" y="2418316"/>
            <a:ext cx="2376507" cy="77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inematic cuts:</a:t>
            </a:r>
            <a:endParaRPr kumimoji="0" lang="en-RU" sz="148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,3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y): 1.0 &lt; pT &lt; 1.5 GeV/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,4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y): 1.0 &lt; pT &lt; 1.5 GeV/c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20D8BD7-74DC-1526-FD78-EB3C84D286E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173" y="607314"/>
            <a:ext cx="7264186" cy="47197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13E30F-C2F7-55FC-1755-C00CD0B0A20B}"/>
              </a:ext>
            </a:extLst>
          </p:cNvPr>
          <p:cNvSpPr txBox="1"/>
          <p:nvPr/>
        </p:nvSpPr>
        <p:spPr>
          <a:xfrm>
            <a:off x="7039619" y="4101483"/>
            <a:ext cx="3041006" cy="55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88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+mn-ea"/>
                <a:cs typeface="+mn-cs"/>
              </a:rPr>
              <a:t>Cascade models fail to reproduce HADES experimental data</a:t>
            </a:r>
            <a:endParaRPr kumimoji="0" lang="en-RU" sz="1488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A664C-B555-1DBE-5D49-C4FA58E5D9DF}"/>
              </a:ext>
            </a:extLst>
          </p:cNvPr>
          <p:cNvSpPr txBox="1"/>
          <p:nvPr/>
        </p:nvSpPr>
        <p:spPr>
          <a:xfrm>
            <a:off x="7214593" y="660355"/>
            <a:ext cx="2895344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DAEDEF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. 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DAEDEF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fenov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DAEDEF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Particles 5, no.4, 561-579 (2022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DAEDEF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47420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Au</a:t>
                </a:r>
                <a:r>
                  <a:rPr lang="en-US" b="0" dirty="0" err="1"/>
                  <a:t>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2.4 GeV: model vs. HADES data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  <a:blipFill>
                <a:blip r:embed="rId2"/>
                <a:stretch>
                  <a:fillRect t="-28571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2C76D1D-B61B-4B09-6353-ED4EB9DA28E3}"/>
              </a:ext>
            </a:extLst>
          </p:cNvPr>
          <p:cNvSpPr/>
          <p:nvPr/>
        </p:nvSpPr>
        <p:spPr>
          <a:xfrm>
            <a:off x="7404664" y="2418316"/>
            <a:ext cx="2376507" cy="77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nematic cuts:</a:t>
            </a:r>
            <a:endParaRPr kumimoji="0" lang="en-RU" sz="1488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,3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y): 1.0 &lt; pT &lt; 1.5 GeV/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,4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y): 1.0 &lt; pT &lt; 1.5 GeV/c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20D8BD7-74DC-1526-FD78-EB3C84D286E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173" y="607314"/>
            <a:ext cx="7264186" cy="4719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BFC59F-4DEC-324D-A84C-1AE9ABDAD238}"/>
                  </a:ext>
                </a:extLst>
              </p:cNvPr>
              <p:cNvSpPr txBox="1"/>
              <p:nvPr/>
            </p:nvSpPr>
            <p:spPr>
              <a:xfrm>
                <a:off x="7039619" y="4182350"/>
                <a:ext cx="3041006" cy="779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Good agreemen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</m:d>
                  </m:oMath>
                </a14:m>
                <a:endParaRPr kumimoji="0" lang="en-US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igher harmonics are more sensitive to different EOS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</m:oMath>
                </a14:m>
                <a:endParaRPr kumimoji="0" lang="en-RU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BFC59F-4DEC-324D-A84C-1AE9ABDAD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619" y="4182350"/>
                <a:ext cx="3041006" cy="779252"/>
              </a:xfrm>
              <a:prstGeom prst="rect">
                <a:avLst/>
              </a:prstGeom>
              <a:blipFill>
                <a:blip r:embed="rId4"/>
                <a:stretch>
                  <a:fillRect l="-802" t="-1563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B2DEA63-B3D4-D2E3-7846-C5E02B5FB715}"/>
              </a:ext>
            </a:extLst>
          </p:cNvPr>
          <p:cNvSpPr txBox="1"/>
          <p:nvPr/>
        </p:nvSpPr>
        <p:spPr>
          <a:xfrm>
            <a:off x="7214593" y="660355"/>
            <a:ext cx="2895344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fenov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articles 5, no.4, 561-579 (2022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669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0">
            <a:extLst>
              <a:ext uri="{FF2B5EF4-FFF2-40B4-BE49-F238E27FC236}">
                <a16:creationId xmlns:a16="http://schemas.microsoft.com/office/drawing/2014/main" id="{73E1B35F-6848-34D0-5130-537F4D0D8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951" y="435793"/>
            <a:ext cx="3213312" cy="1684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Slide Number Placeholder 5">
            <a:extLst>
              <a:ext uri="{FF2B5EF4-FFF2-40B4-BE49-F238E27FC236}">
                <a16:creationId xmlns:a16="http://schemas.microsoft.com/office/drawing/2014/main" id="{5F112593-C349-0164-8591-901171416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FFDF03D1-C367-A7FB-FD2F-BC62E3358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548" y="1535774"/>
          <a:ext cx="3109614" cy="63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FFDF03D1-C367-A7FB-FD2F-BC62E3358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548" y="1535774"/>
                        <a:ext cx="3109614" cy="63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84A4EBDE-CC9F-C401-F060-679028A2BACD}"/>
              </a:ext>
            </a:extLst>
          </p:cNvPr>
          <p:cNvSpPr/>
          <p:nvPr/>
        </p:nvSpPr>
        <p:spPr>
          <a:xfrm>
            <a:off x="6237428" y="0"/>
            <a:ext cx="378037" cy="630061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9725AD54-A76D-4301-35DC-1A5142B72431}"/>
              </a:ext>
            </a:extLst>
          </p:cNvPr>
          <p:cNvSpPr/>
          <p:nvPr/>
        </p:nvSpPr>
        <p:spPr>
          <a:xfrm>
            <a:off x="4536263" y="876836"/>
            <a:ext cx="956906" cy="238898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1338058C-22E4-05B3-8C6B-112B9CFFC0AE}"/>
              </a:ext>
            </a:extLst>
          </p:cNvPr>
          <p:cNvSpPr/>
          <p:nvPr/>
        </p:nvSpPr>
        <p:spPr bwMode="auto">
          <a:xfrm>
            <a:off x="6019532" y="1168239"/>
            <a:ext cx="342596" cy="2310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pic>
        <p:nvPicPr>
          <p:cNvPr id="1634899" name="Picture 595">
            <a:extLst>
              <a:ext uri="{FF2B5EF4-FFF2-40B4-BE49-F238E27FC236}">
                <a16:creationId xmlns:a16="http://schemas.microsoft.com/office/drawing/2014/main" id="{EBC4424C-1E75-682C-8F2C-D22145197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211" y="493548"/>
            <a:ext cx="2283972" cy="1071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5" name="Picture 43">
            <a:extLst>
              <a:ext uri="{FF2B5EF4-FFF2-40B4-BE49-F238E27FC236}">
                <a16:creationId xmlns:a16="http://schemas.microsoft.com/office/drawing/2014/main" id="{37528CAB-E959-B95F-2EC7-C810D4D6671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719" y="1512147"/>
            <a:ext cx="2845776" cy="630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7">
            <a:extLst>
              <a:ext uri="{FF2B5EF4-FFF2-40B4-BE49-F238E27FC236}">
                <a16:creationId xmlns:a16="http://schemas.microsoft.com/office/drawing/2014/main" id="{19CEE4F6-F14D-1E10-A840-8A35FF9A2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462" y="2063450"/>
            <a:ext cx="7450473" cy="7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3B232690-3601-4E61-0855-00F9F20B7940}"/>
              </a:ext>
            </a:extLst>
          </p:cNvPr>
          <p:cNvSpPr/>
          <p:nvPr/>
        </p:nvSpPr>
        <p:spPr>
          <a:xfrm flipV="1">
            <a:off x="4599270" y="1703790"/>
            <a:ext cx="548678" cy="170642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A5CA146-111A-2FFC-7AD9-1E4009A1D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2951" y="63006"/>
            <a:ext cx="7382216" cy="441043"/>
          </a:xfrm>
          <a:solidFill>
            <a:schemeClr val="accent2">
              <a:lumMod val="20000"/>
              <a:lumOff val="80000"/>
            </a:schemeClr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315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315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isotropic Flow at RHIC-LHC </a:t>
            </a:r>
            <a:br>
              <a:rPr lang="en-US" sz="2315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2315" b="1" dirty="0"/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1E80FAAF-F33A-941D-027D-1EDE72F25EF7}"/>
              </a:ext>
            </a:extLst>
          </p:cNvPr>
          <p:cNvGrpSpPr>
            <a:grpSpLocks/>
          </p:cNvGrpSpPr>
          <p:nvPr/>
        </p:nvGrpSpPr>
        <p:grpSpPr bwMode="auto">
          <a:xfrm>
            <a:off x="1426650" y="2961287"/>
            <a:ext cx="3109614" cy="2668572"/>
            <a:chOff x="3733800" y="609600"/>
            <a:chExt cx="5410200" cy="5562600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C6941ECB-1886-9127-D2E1-7590C7DF5C0B}"/>
                </a:ext>
              </a:extLst>
            </p:cNvPr>
            <p:cNvSpPr/>
            <p:nvPr/>
          </p:nvSpPr>
          <p:spPr>
            <a:xfrm>
              <a:off x="3733800" y="609600"/>
              <a:ext cx="5410200" cy="5562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88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</a:endParaRPr>
            </a:p>
          </p:txBody>
        </p:sp>
        <p:grpSp>
          <p:nvGrpSpPr>
            <p:cNvPr id="60433" name="Group 16">
              <a:extLst>
                <a:ext uri="{FF2B5EF4-FFF2-40B4-BE49-F238E27FC236}">
                  <a16:creationId xmlns:a16="http://schemas.microsoft.com/office/drawing/2014/main" id="{8DBDF1A9-FE22-EBFF-E066-B42CBF8CAA4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6200" y="762002"/>
              <a:ext cx="5105400" cy="5362473"/>
              <a:chOff x="5410200" y="1016000"/>
              <a:chExt cx="3374164" cy="3543300"/>
            </a:xfrm>
          </p:grpSpPr>
          <p:pic>
            <p:nvPicPr>
              <p:cNvPr id="60434" name="Picture 9">
                <a:extLst>
                  <a:ext uri="{FF2B5EF4-FFF2-40B4-BE49-F238E27FC236}">
                    <a16:creationId xmlns:a16="http://schemas.microsoft.com/office/drawing/2014/main" id="{394D365D-5C58-F1DD-8CFC-41DF2FE69F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29" t="15958" r="4256"/>
              <a:stretch>
                <a:fillRect/>
              </a:stretch>
            </p:blipFill>
            <p:spPr bwMode="auto">
              <a:xfrm>
                <a:off x="5410200" y="1143000"/>
                <a:ext cx="3352800" cy="200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0435" name="Group 23">
                <a:extLst>
                  <a:ext uri="{FF2B5EF4-FFF2-40B4-BE49-F238E27FC236}">
                    <a16:creationId xmlns:a16="http://schemas.microsoft.com/office/drawing/2014/main" id="{EAE136C5-8645-A081-4C3D-913A9F5457C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5421185" y="2628900"/>
                <a:ext cx="3363179" cy="1930400"/>
                <a:chOff x="228600" y="1203991"/>
                <a:chExt cx="3633398" cy="2085309"/>
              </a:xfrm>
            </p:grpSpPr>
            <p:pic>
              <p:nvPicPr>
                <p:cNvPr id="60439" name="Picture 19">
                  <a:extLst>
                    <a:ext uri="{FF2B5EF4-FFF2-40B4-BE49-F238E27FC236}">
                      <a16:creationId xmlns:a16="http://schemas.microsoft.com/office/drawing/2014/main" id="{8F53F255-E982-CE13-DDF7-87BAA99C9A8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6" t="2881" b="54668"/>
                <a:stretch>
                  <a:fillRect/>
                </a:stretch>
              </p:blipFill>
              <p:spPr bwMode="auto">
                <a:xfrm>
                  <a:off x="230453" y="1203991"/>
                  <a:ext cx="3631545" cy="162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0440" name="Picture 20">
                  <a:extLst>
                    <a:ext uri="{FF2B5EF4-FFF2-40B4-BE49-F238E27FC236}">
                      <a16:creationId xmlns:a16="http://schemas.microsoft.com/office/drawing/2014/main" id="{D57ECB35-6B01-B01F-26C9-71D76E64A29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6333"/>
                <a:stretch>
                  <a:fillRect/>
                </a:stretch>
              </p:blipFill>
              <p:spPr bwMode="auto">
                <a:xfrm>
                  <a:off x="228600" y="2768600"/>
                  <a:ext cx="3626911" cy="520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0436" name="Picture 13">
                <a:extLst>
                  <a:ext uri="{FF2B5EF4-FFF2-40B4-BE49-F238E27FC236}">
                    <a16:creationId xmlns:a16="http://schemas.microsoft.com/office/drawing/2014/main" id="{3D5EE868-C6C5-7B4E-193A-0DD50A5FF7A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67" t="5319" r="56738" b="55319"/>
              <a:stretch>
                <a:fillRect/>
              </a:stretch>
            </p:blipFill>
            <p:spPr bwMode="auto">
              <a:xfrm>
                <a:off x="6210300" y="1130300"/>
                <a:ext cx="673100" cy="93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437" name="Picture 14">
                <a:extLst>
                  <a:ext uri="{FF2B5EF4-FFF2-40B4-BE49-F238E27FC236}">
                    <a16:creationId xmlns:a16="http://schemas.microsoft.com/office/drawing/2014/main" id="{EAA0B2A3-0C5A-17DF-2768-837ECB988F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4" t="6915" r="23050" b="76596"/>
              <a:stretch>
                <a:fillRect/>
              </a:stretch>
            </p:blipFill>
            <p:spPr bwMode="auto">
              <a:xfrm>
                <a:off x="6858000" y="1143000"/>
                <a:ext cx="1231900" cy="39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438" name="Picture 15">
                <a:extLst>
                  <a:ext uri="{FF2B5EF4-FFF2-40B4-BE49-F238E27FC236}">
                    <a16:creationId xmlns:a16="http://schemas.microsoft.com/office/drawing/2014/main" id="{56D39A8C-7908-F639-3D7D-4B21246DB9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86" t="1064" r="6383" b="92554"/>
              <a:stretch>
                <a:fillRect/>
              </a:stretch>
            </p:blipFill>
            <p:spPr bwMode="auto">
              <a:xfrm>
                <a:off x="6121400" y="1016000"/>
                <a:ext cx="25654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0430" name="Прямоугольник 1">
            <a:extLst>
              <a:ext uri="{FF2B5EF4-FFF2-40B4-BE49-F238E27FC236}">
                <a16:creationId xmlns:a16="http://schemas.microsoft.com/office/drawing/2014/main" id="{A0D1AEF8-D6AC-5BBF-0F3B-977B99A79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517" y="2715827"/>
            <a:ext cx="3780367" cy="2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158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Gale, Jeon, et al., Phys. Rev. Lett. 110, 01230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0A4D01-DFA3-D3FE-AEA6-62B9BD129E29}"/>
              </a:ext>
            </a:extLst>
          </p:cNvPr>
          <p:cNvSpPr txBox="1">
            <a:spLocks/>
          </p:cNvSpPr>
          <p:nvPr/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R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2646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14345" indent="-236287" algn="l" defTabSz="914400" rtl="0" eaLnBrk="1" latinLnBrk="0" hangingPunct="1">
              <a:spcBef>
                <a:spcPct val="20000"/>
              </a:spcBef>
              <a:buChar char="–"/>
              <a:defRPr sz="231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45147" indent="-189029" algn="l" defTabSz="914400" rtl="0" eaLnBrk="1" latinLnBrk="0" hangingPunct="1">
              <a:spcBef>
                <a:spcPct val="20000"/>
              </a:spcBef>
              <a:buChar char="•"/>
              <a:defRPr sz="198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23205" indent="-189029" algn="l" defTabSz="914400" rtl="0" eaLnBrk="1" latinLnBrk="0" hangingPunct="1">
              <a:spcBef>
                <a:spcPct val="20000"/>
              </a:spcBef>
              <a:buChar char="–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701264" indent="-189029" algn="l" defTabSz="914400" rtl="0" eaLnBrk="1" latinLnBrk="0" hangingPunct="1">
              <a:spcBef>
                <a:spcPct val="20000"/>
              </a:spcBef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079323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457381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2835440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213499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503809-C623-4436-8659-F0306E818DDE}" type="slidenum">
              <a:rPr kumimoji="0" lang="en-US" altLang="en-US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B07ED63-1153-445A-BF8F-521D7439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789" y="2807944"/>
            <a:ext cx="3444429" cy="2493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88A8C66-413F-74C0-31F5-5968ED8EA26D}"/>
              </a:ext>
            </a:extLst>
          </p:cNvPr>
          <p:cNvSpPr/>
          <p:nvPr/>
        </p:nvSpPr>
        <p:spPr bwMode="auto">
          <a:xfrm>
            <a:off x="5934211" y="3034400"/>
            <a:ext cx="427917" cy="1106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Noto Sans CJK SC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FB66FC-0677-9E82-6BBA-B722F3FB83CD}"/>
              </a:ext>
            </a:extLst>
          </p:cNvPr>
          <p:cNvSpPr txBox="1"/>
          <p:nvPr/>
        </p:nvSpPr>
        <p:spPr>
          <a:xfrm>
            <a:off x="5493169" y="5217804"/>
            <a:ext cx="50381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</a:rPr>
              <a:t>Flow and non-Flow, Fluctuatio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0923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172" y="90300"/>
                <a:ext cx="10062282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</a:t>
                </a:r>
                <a:r>
                  <a:rPr lang="en-US" b="0" dirty="0" err="1"/>
                  <a:t>Au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2.4 GeV: model vs. HADES data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172" y="90300"/>
                <a:ext cx="10062282" cy="514637"/>
              </a:xfrm>
              <a:blipFill>
                <a:blip r:embed="rId3"/>
                <a:stretch>
                  <a:fillRect t="-28571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D2695A-C975-0242-8F7F-D469672B608B}"/>
              </a:ext>
            </a:extLst>
          </p:cNvPr>
          <p:cNvSpPr/>
          <p:nvPr/>
        </p:nvSpPr>
        <p:spPr>
          <a:xfrm>
            <a:off x="7404664" y="2418316"/>
            <a:ext cx="2376507" cy="77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nematic cuts: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,3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p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: -0.25 &lt; y &lt; -0.15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,4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p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: -0.05 &lt; y &lt; 0.0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FA4F8D1-8AC5-5545-BE00-3435285F03B6}"/>
              </a:ext>
            </a:extLst>
          </p:cNvPr>
          <p:cNvSpPr txBox="1"/>
          <p:nvPr/>
        </p:nvSpPr>
        <p:spPr>
          <a:xfrm>
            <a:off x="7404664" y="795564"/>
            <a:ext cx="2311780" cy="49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rimental data points: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Rev. Lett. </a:t>
            </a:r>
            <a:r>
              <a:rPr kumimoji="0" lang="en-GB" sz="1158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5 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2020) 26230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EABE0F2-6C76-251A-0EC5-6D98285D9DF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9172" y="616885"/>
            <a:ext cx="7264188" cy="4719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CAD6F46-316B-DD43-AAB4-8B7F302D1CDF}"/>
                  </a:ext>
                </a:extLst>
              </p:cNvPr>
              <p:cNvSpPr txBox="1"/>
              <p:nvPr/>
            </p:nvSpPr>
            <p:spPr>
              <a:xfrm>
                <a:off x="7039619" y="4101483"/>
                <a:ext cx="3041006" cy="789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75602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Not a good  agreemen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b>
                    </m:sSub>
                    <m:r>
                      <a:rPr kumimoji="0" lang="en-US" sz="1488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𝒑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</m:sSub>
                    <m:r>
                      <a:rPr kumimoji="0" lang="en-US" sz="1488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US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75602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sub>
                    </m:sSub>
                  </m:oMath>
                </a14:m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re more sensitive to different EOS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</m:oMath>
                </a14:m>
                <a:endParaRPr kumimoji="0" lang="en-RU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CAD6F46-316B-DD43-AAB4-8B7F302D1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619" y="4101483"/>
                <a:ext cx="3041006" cy="789640"/>
              </a:xfrm>
              <a:prstGeom prst="rect">
                <a:avLst/>
              </a:prstGeom>
              <a:blipFill>
                <a:blip r:embed="rId5"/>
                <a:stretch>
                  <a:fillRect l="-802" t="-1550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1423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8DAFD28-9407-EDE5-D4BE-C2FBD6F2E4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818" y="546847"/>
            <a:ext cx="8600000" cy="4796118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89A009-CE18-8B22-6012-461B8008D7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46" y="56289"/>
            <a:ext cx="8602202" cy="54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474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>
            <a:extLst>
              <a:ext uri="{FF2B5EF4-FFF2-40B4-BE49-F238E27FC236}">
                <a16:creationId xmlns:a16="http://schemas.microsoft.com/office/drawing/2014/main" id="{F08D72CB-F347-9B07-3AA4-2460DFE89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524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FED5C71E-EC91-B3F7-3F07-D1833E681E6A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468" name="Номер слайда 3">
            <a:extLst>
              <a:ext uri="{FF2B5EF4-FFF2-40B4-BE49-F238E27FC236}">
                <a16:creationId xmlns:a16="http://schemas.microsoft.com/office/drawing/2014/main" id="{05A65939-DB10-1E4F-2445-3E454E09A4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pic>
        <p:nvPicPr>
          <p:cNvPr id="62469" name="Рисунок 3">
            <a:extLst>
              <a:ext uri="{FF2B5EF4-FFF2-40B4-BE49-F238E27FC236}">
                <a16:creationId xmlns:a16="http://schemas.microsoft.com/office/drawing/2014/main" id="{F0BEFA31-2EDB-F3EF-D59A-ADF8FF440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0"/>
            <a:ext cx="7560733" cy="567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Номер слайда 10">
            <a:extLst>
              <a:ext uri="{FF2B5EF4-FFF2-40B4-BE49-F238E27FC236}">
                <a16:creationId xmlns:a16="http://schemas.microsoft.com/office/drawing/2014/main" id="{F868129F-4B61-DD00-BAE0-CA64F9D58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3876" y="5139114"/>
            <a:ext cx="366223" cy="1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0A9648-60D2-4AAC-A391-E38691120E9A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ru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32358411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12">
            <a:extLst>
              <a:ext uri="{FF2B5EF4-FFF2-40B4-BE49-F238E27FC236}">
                <a16:creationId xmlns:a16="http://schemas.microsoft.com/office/drawing/2014/main" id="{58A16BCE-350D-84F8-C40F-7EA1E4D4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447" y="4743835"/>
            <a:ext cx="76411" cy="12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37804" tIns="0" rIns="37804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27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63" name="TextBox 2">
            <a:extLst>
              <a:ext uri="{FF2B5EF4-FFF2-40B4-BE49-F238E27FC236}">
                <a16:creationId xmlns:a16="http://schemas.microsoft.com/office/drawing/2014/main" id="{6B182FD0-13B2-BB12-2186-D80925729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7983" y="504049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11-2020</a:t>
            </a:r>
            <a:endParaRPr kumimoji="0" lang="ru-RU" altLang="ru-RU" sz="148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64" name="TextBox 6">
            <a:extLst>
              <a:ext uri="{FF2B5EF4-FFF2-40B4-BE49-F238E27FC236}">
                <a16:creationId xmlns:a16="http://schemas.microsoft.com/office/drawing/2014/main" id="{9198FD04-AEF2-5F26-42EB-0C5FE4F2E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964" y="4284416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20-202</a:t>
            </a:r>
            <a:r>
              <a:rPr kumimoji="0" lang="ru-RU" altLang="ru-RU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pic>
        <p:nvPicPr>
          <p:cNvPr id="92165" name="Picture 3">
            <a:extLst>
              <a:ext uri="{FF2B5EF4-FFF2-40B4-BE49-F238E27FC236}">
                <a16:creationId xmlns:a16="http://schemas.microsoft.com/office/drawing/2014/main" id="{B102D06A-6B12-C08A-4D9A-13D2DD128C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862" y="258588"/>
            <a:ext cx="5662674" cy="205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A13E3F4-5941-986C-1B85-4CB9567E591A}"/>
              </a:ext>
            </a:extLst>
          </p:cNvPr>
          <p:cNvSpPr txBox="1"/>
          <p:nvPr/>
        </p:nvSpPr>
        <p:spPr>
          <a:xfrm>
            <a:off x="4851294" y="1386135"/>
            <a:ext cx="3339324" cy="2705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75611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cleon substructure matters </a:t>
            </a:r>
          </a:p>
        </p:txBody>
      </p:sp>
      <p:pic>
        <p:nvPicPr>
          <p:cNvPr id="92167" name="Рисунок 12">
            <a:extLst>
              <a:ext uri="{FF2B5EF4-FFF2-40B4-BE49-F238E27FC236}">
                <a16:creationId xmlns:a16="http://schemas.microsoft.com/office/drawing/2014/main" id="{7AC7B32A-566A-DECA-374F-313D95454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264" y="2575375"/>
            <a:ext cx="2686948" cy="2954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Рисунок 13">
            <a:extLst>
              <a:ext uri="{FF2B5EF4-FFF2-40B4-BE49-F238E27FC236}">
                <a16:creationId xmlns:a16="http://schemas.microsoft.com/office/drawing/2014/main" id="{57FD4888-8665-69D4-4EE3-27423DC29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597" y="3175246"/>
            <a:ext cx="3263192" cy="158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9" name="Номер слайда 10">
            <a:extLst>
              <a:ext uri="{FF2B5EF4-FFF2-40B4-BE49-F238E27FC236}">
                <a16:creationId xmlns:a16="http://schemas.microsoft.com/office/drawing/2014/main" id="{BFB3B8D7-3BFD-1D4B-3D8D-98BB79CEA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647" y="5461843"/>
            <a:ext cx="366223" cy="1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F5C066-E941-4622-94F1-2843CE915E8D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7986561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>
            <a:extLst>
              <a:ext uri="{FF2B5EF4-FFF2-40B4-BE49-F238E27FC236}">
                <a16:creationId xmlns:a16="http://schemas.microsoft.com/office/drawing/2014/main" id="{1994A5CB-01C0-5502-61D2-9D66FF958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67587" name="Rectangle 5">
            <a:extLst>
              <a:ext uri="{FF2B5EF4-FFF2-40B4-BE49-F238E27FC236}">
                <a16:creationId xmlns:a16="http://schemas.microsoft.com/office/drawing/2014/main" id="{052BC0A0-5100-F892-48F1-37BD0B94D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67588" name="Rectangle 6">
            <a:extLst>
              <a:ext uri="{FF2B5EF4-FFF2-40B4-BE49-F238E27FC236}">
                <a16:creationId xmlns:a16="http://schemas.microsoft.com/office/drawing/2014/main" id="{4883EF45-08F2-397C-EB37-454CAD490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67589" name="Rectangle 7">
            <a:extLst>
              <a:ext uri="{FF2B5EF4-FFF2-40B4-BE49-F238E27FC236}">
                <a16:creationId xmlns:a16="http://schemas.microsoft.com/office/drawing/2014/main" id="{E2A9977F-69BA-0E59-6BE1-DCFC5895F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67590" name="Rectangle 8">
            <a:extLst>
              <a:ext uri="{FF2B5EF4-FFF2-40B4-BE49-F238E27FC236}">
                <a16:creationId xmlns:a16="http://schemas.microsoft.com/office/drawing/2014/main" id="{E9C813B6-241F-B057-7DB3-E6013E030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67591" name="Slide Number Placeholder 5">
            <a:extLst>
              <a:ext uri="{FF2B5EF4-FFF2-40B4-BE49-F238E27FC236}">
                <a16:creationId xmlns:a16="http://schemas.microsoft.com/office/drawing/2014/main" id="{83AF389E-2199-EF49-AB18-078B65400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77D24C81-7335-4DEB-97CC-6934E856C8D8}" type="slidenum">
              <a:rPr lang="en-US" altLang="ru-RU" sz="1654" b="1">
                <a:solidFill>
                  <a:srgbClr val="C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6</a:t>
            </a:fld>
            <a:r>
              <a:rPr lang="en-US" altLang="ru-RU" sz="1654" b="1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5F0CE28-119F-F48B-E852-4C1DFB41C4E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4641" y="705751"/>
            <a:ext cx="6536407" cy="648144"/>
          </a:xfrm>
          <a:prstGeom prst="rect">
            <a:avLst/>
          </a:prstGeom>
          <a:blipFill rotWithShape="1">
            <a:blip r:embed="rId4"/>
            <a:stretch>
              <a:fillRect l="-463" t="-3876" b="-2326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A473D206-456E-9C84-C159-06217793737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03033" y="1230952"/>
            <a:ext cx="6867666" cy="763457"/>
          </a:xfrm>
          <a:prstGeom prst="rect">
            <a:avLst/>
          </a:prstGeom>
          <a:blipFill rotWithShape="1">
            <a:blip r:embed="rId5"/>
            <a:stretch>
              <a:fillRect l="-514" b="-3947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A7A2989B-72A7-4CE1-0444-67BD100D3CD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94377" y="1871719"/>
            <a:ext cx="6930672" cy="887148"/>
          </a:xfrm>
          <a:prstGeom prst="rect">
            <a:avLst/>
          </a:prstGeom>
          <a:blipFill rotWithShape="1">
            <a:blip r:embed="rId6"/>
            <a:stretch>
              <a:fillRect l="-509" b="-568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D643AF7-2962-02ED-0A22-9CDEBF1AA38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27069" y="2563096"/>
            <a:ext cx="5544538" cy="663147"/>
          </a:xfrm>
          <a:prstGeom prst="rect">
            <a:avLst/>
          </a:prstGeom>
          <a:blipFill rotWithShape="1">
            <a:blip r:embed="rId7"/>
            <a:stretch>
              <a:fillRect l="-545" b="-2290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7A4D319-3C1C-3E9E-7779-3DA00045AFE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35129" y="3223532"/>
            <a:ext cx="2766259" cy="930941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CFD85A6-55EB-E67F-DBE3-B08A1FCACAE4}"/>
              </a:ext>
            </a:extLst>
          </p:cNvPr>
          <p:cNvSpPr/>
          <p:nvPr/>
        </p:nvSpPr>
        <p:spPr>
          <a:xfrm>
            <a:off x="6142919" y="1097357"/>
            <a:ext cx="2559623" cy="4994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662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23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rXiv:1305.3341</a:t>
            </a:r>
          </a:p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i-FI" sz="1323" dirty="0">
                <a:solidFill>
                  <a:prstClr val="black"/>
                </a:solidFill>
                <a:latin typeface="Arial"/>
              </a:rPr>
              <a:t>Roy A. Lacey, et al.</a:t>
            </a:r>
            <a:endParaRPr lang="en-US" sz="1323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3977FA4E-0723-BFA3-D651-EBBB9CA3B72F}"/>
              </a:ext>
            </a:extLst>
          </p:cNvPr>
          <p:cNvSpPr/>
          <p:nvPr/>
        </p:nvSpPr>
        <p:spPr>
          <a:xfrm>
            <a:off x="6452700" y="147014"/>
            <a:ext cx="2118580" cy="4994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2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C 84, 034908 (2011)</a:t>
            </a:r>
            <a:endParaRPr lang="en-US" sz="1323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i-FI" sz="1323" dirty="0">
                <a:solidFill>
                  <a:prstClr val="black"/>
                </a:solidFill>
                <a:latin typeface="Arial"/>
              </a:rPr>
              <a:t>P. </a:t>
            </a:r>
            <a:r>
              <a:rPr lang="fi-FI" sz="1323" dirty="0" err="1">
                <a:solidFill>
                  <a:prstClr val="black"/>
                </a:solidFill>
                <a:latin typeface="Arial"/>
              </a:rPr>
              <a:t>Staig</a:t>
            </a:r>
            <a:r>
              <a:rPr lang="fi-FI" sz="1323" dirty="0">
                <a:solidFill>
                  <a:prstClr val="black"/>
                </a:solidFill>
                <a:latin typeface="Arial"/>
              </a:rPr>
              <a:t> and E. </a:t>
            </a:r>
            <a:r>
              <a:rPr lang="fi-FI" sz="1323" dirty="0" err="1">
                <a:solidFill>
                  <a:prstClr val="black"/>
                </a:solidFill>
                <a:latin typeface="Arial"/>
              </a:rPr>
              <a:t>Shuryak</a:t>
            </a:r>
            <a:r>
              <a:rPr lang="fi-FI" sz="1323" dirty="0">
                <a:solidFill>
                  <a:prstClr val="black"/>
                </a:solidFill>
                <a:latin typeface="Arial"/>
              </a:rPr>
              <a:t>.</a:t>
            </a:r>
            <a:endParaRPr lang="en-US" sz="1323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7601" name="Group 17">
            <a:extLst>
              <a:ext uri="{FF2B5EF4-FFF2-40B4-BE49-F238E27FC236}">
                <a16:creationId xmlns:a16="http://schemas.microsoft.com/office/drawing/2014/main" id="{057D01F1-C307-FC47-1D73-AA2F0B2CC303}"/>
              </a:ext>
            </a:extLst>
          </p:cNvPr>
          <p:cNvGrpSpPr>
            <a:grpSpLocks/>
          </p:cNvGrpSpPr>
          <p:nvPr/>
        </p:nvGrpSpPr>
        <p:grpSpPr bwMode="auto">
          <a:xfrm>
            <a:off x="1322952" y="0"/>
            <a:ext cx="4600759" cy="703269"/>
            <a:chOff x="2976153" y="115465"/>
            <a:chExt cx="3870775" cy="1772701"/>
          </a:xfrm>
        </p:grpSpPr>
        <p:sp>
          <p:nvSpPr>
            <p:cNvPr id="67623" name="Text Box 28">
              <a:extLst>
                <a:ext uri="{FF2B5EF4-FFF2-40B4-BE49-F238E27FC236}">
                  <a16:creationId xmlns:a16="http://schemas.microsoft.com/office/drawing/2014/main" id="{BD2D4E57-6CA3-FC25-E51A-66EC76A0F4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153" y="115465"/>
              <a:ext cx="3710643" cy="17727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ru-RU" sz="1985" b="1">
                  <a:solidFill>
                    <a:srgbClr val="000000"/>
                  </a:solidFill>
                </a:rPr>
                <a:t>Anisotropic Flow at RHIC/LHC  is acoustic</a:t>
              </a:r>
            </a:p>
          </p:txBody>
        </p:sp>
        <p:sp>
          <p:nvSpPr>
            <p:cNvPr id="67624" name="AutoShape 34">
              <a:extLst>
                <a:ext uri="{FF2B5EF4-FFF2-40B4-BE49-F238E27FC236}">
                  <a16:creationId xmlns:a16="http://schemas.microsoft.com/office/drawing/2014/main" id="{BE95F989-21C4-94C1-E8D3-0B26FAB9D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153" y="264223"/>
              <a:ext cx="3870775" cy="1438009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 b="1">
                <a:solidFill>
                  <a:srgbClr val="000000"/>
                </a:solidFill>
              </a:endParaRPr>
            </a:p>
          </p:txBody>
        </p:sp>
      </p:grpSp>
      <p:sp>
        <p:nvSpPr>
          <p:cNvPr id="24" name="Oval 23">
            <a:extLst>
              <a:ext uri="{FF2B5EF4-FFF2-40B4-BE49-F238E27FC236}">
                <a16:creationId xmlns:a16="http://schemas.microsoft.com/office/drawing/2014/main" id="{3CBF5D8C-BF67-7EE2-2A9E-446D6D213994}"/>
              </a:ext>
            </a:extLst>
          </p:cNvPr>
          <p:cNvSpPr/>
          <p:nvPr/>
        </p:nvSpPr>
        <p:spPr>
          <a:xfrm>
            <a:off x="2030458" y="4350047"/>
            <a:ext cx="472546" cy="47254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CD087323-E5C7-642D-6D8A-AA7FBECE927E}"/>
              </a:ext>
            </a:extLst>
          </p:cNvPr>
          <p:cNvSpPr/>
          <p:nvPr/>
        </p:nvSpPr>
        <p:spPr>
          <a:xfrm>
            <a:off x="2226039" y="4350047"/>
            <a:ext cx="472546" cy="472546"/>
          </a:xfrm>
          <a:prstGeom prst="ellipse">
            <a:avLst/>
          </a:prstGeom>
          <a:solidFill>
            <a:schemeClr val="accent1">
              <a:lumMod val="75000"/>
              <a:alpha val="55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CAFF214-2E6F-7D7B-B76F-2242CA1852CF}"/>
              </a:ext>
            </a:extLst>
          </p:cNvPr>
          <p:cNvSpPr/>
          <p:nvPr/>
        </p:nvSpPr>
        <p:spPr>
          <a:xfrm>
            <a:off x="3071371" y="4313293"/>
            <a:ext cx="378037" cy="65106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623932A-BF5E-265A-B92D-A3CF6212F156}"/>
              </a:ext>
            </a:extLst>
          </p:cNvPr>
          <p:cNvSpPr/>
          <p:nvPr/>
        </p:nvSpPr>
        <p:spPr>
          <a:xfrm>
            <a:off x="3213135" y="4313293"/>
            <a:ext cx="378037" cy="651063"/>
          </a:xfrm>
          <a:prstGeom prst="ellipse">
            <a:avLst/>
          </a:prstGeom>
          <a:solidFill>
            <a:schemeClr val="accent6">
              <a:lumMod val="60000"/>
              <a:lumOff val="40000"/>
              <a:alpha val="39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C6703FC-7030-98D6-29EA-4245D58A4E7D}"/>
              </a:ext>
            </a:extLst>
          </p:cNvPr>
          <p:cNvSpPr/>
          <p:nvPr/>
        </p:nvSpPr>
        <p:spPr>
          <a:xfrm>
            <a:off x="4914300" y="4455057"/>
            <a:ext cx="378037" cy="347847"/>
          </a:xfrm>
          <a:prstGeom prst="ellipse">
            <a:avLst/>
          </a:prstGeom>
          <a:solidFill>
            <a:srgbClr val="00B0F0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F66BC4A-490F-316A-CB74-A1393A2A24CA}"/>
              </a:ext>
            </a:extLst>
          </p:cNvPr>
          <p:cNvSpPr/>
          <p:nvPr/>
        </p:nvSpPr>
        <p:spPr>
          <a:xfrm>
            <a:off x="5056063" y="4407802"/>
            <a:ext cx="472546" cy="472546"/>
          </a:xfrm>
          <a:prstGeom prst="ellipse">
            <a:avLst/>
          </a:prstGeom>
          <a:solidFill>
            <a:schemeClr val="accent1">
              <a:lumMod val="75000"/>
              <a:alpha val="55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E6B3E64-A1B8-3E75-D741-6BE806E9FF24}"/>
              </a:ext>
            </a:extLst>
          </p:cNvPr>
          <p:cNvSpPr/>
          <p:nvPr/>
        </p:nvSpPr>
        <p:spPr>
          <a:xfrm>
            <a:off x="5923710" y="4455057"/>
            <a:ext cx="378037" cy="347847"/>
          </a:xfrm>
          <a:prstGeom prst="ellipse">
            <a:avLst/>
          </a:prstGeom>
          <a:solidFill>
            <a:srgbClr val="00B0F0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F4A6F95-E7DB-6731-7586-CF0808F6502E}"/>
              </a:ext>
            </a:extLst>
          </p:cNvPr>
          <p:cNvSpPr/>
          <p:nvPr/>
        </p:nvSpPr>
        <p:spPr>
          <a:xfrm>
            <a:off x="6018220" y="4455057"/>
            <a:ext cx="378037" cy="347847"/>
          </a:xfrm>
          <a:prstGeom prst="ellipse">
            <a:avLst/>
          </a:prstGeom>
          <a:solidFill>
            <a:srgbClr val="00B0F0">
              <a:alpha val="33000"/>
            </a:srgb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CA999643-D65E-60AA-31F8-A3B9FA64939A}"/>
              </a:ext>
            </a:extLst>
          </p:cNvPr>
          <p:cNvSpPr/>
          <p:nvPr/>
        </p:nvSpPr>
        <p:spPr>
          <a:xfrm>
            <a:off x="6770355" y="4549566"/>
            <a:ext cx="189018" cy="189018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EEFB51F-807F-9337-DD65-E00DFC8DA9D7}"/>
              </a:ext>
            </a:extLst>
          </p:cNvPr>
          <p:cNvSpPr/>
          <p:nvPr/>
        </p:nvSpPr>
        <p:spPr>
          <a:xfrm>
            <a:off x="6864864" y="4423554"/>
            <a:ext cx="472546" cy="472546"/>
          </a:xfrm>
          <a:prstGeom prst="ellipse">
            <a:avLst/>
          </a:prstGeom>
          <a:solidFill>
            <a:schemeClr val="accent1">
              <a:lumMod val="75000"/>
              <a:alpha val="55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33A8D0C3-DFAC-2C6E-1E3C-8D6F76B9DFB5}"/>
              </a:ext>
            </a:extLst>
          </p:cNvPr>
          <p:cNvSpPr/>
          <p:nvPr/>
        </p:nvSpPr>
        <p:spPr>
          <a:xfrm>
            <a:off x="7787641" y="4579757"/>
            <a:ext cx="141764" cy="111573"/>
          </a:xfrm>
          <a:prstGeom prst="ellipse">
            <a:avLst/>
          </a:prstGeom>
          <a:solidFill>
            <a:schemeClr val="tx1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ABC8F08-15E0-CCE5-17DE-808D0C6EABCB}"/>
              </a:ext>
            </a:extLst>
          </p:cNvPr>
          <p:cNvSpPr/>
          <p:nvPr/>
        </p:nvSpPr>
        <p:spPr>
          <a:xfrm>
            <a:off x="7834896" y="4393364"/>
            <a:ext cx="472546" cy="472546"/>
          </a:xfrm>
          <a:prstGeom prst="ellipse">
            <a:avLst/>
          </a:prstGeom>
          <a:solidFill>
            <a:schemeClr val="accent1">
              <a:lumMod val="75000"/>
              <a:alpha val="55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F5BAA1D-CB00-DA1A-1F06-DC535EC644A2}"/>
              </a:ext>
            </a:extLst>
          </p:cNvPr>
          <p:cNvSpPr/>
          <p:nvPr/>
        </p:nvSpPr>
        <p:spPr>
          <a:xfrm rot="5400000">
            <a:off x="4022370" y="4324451"/>
            <a:ext cx="378037" cy="64975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5A88EB8D-C049-5E8E-DA34-85BCFEC4DE24}"/>
              </a:ext>
            </a:extLst>
          </p:cNvPr>
          <p:cNvSpPr/>
          <p:nvPr/>
        </p:nvSpPr>
        <p:spPr>
          <a:xfrm rot="5400000">
            <a:off x="3868793" y="4328389"/>
            <a:ext cx="378037" cy="649751"/>
          </a:xfrm>
          <a:prstGeom prst="ellipse">
            <a:avLst/>
          </a:prstGeom>
          <a:solidFill>
            <a:schemeClr val="accent6">
              <a:lumMod val="60000"/>
              <a:lumOff val="40000"/>
              <a:alpha val="39000"/>
            </a:schemeClr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88">
              <a:solidFill>
                <a:srgbClr val="FFC000"/>
              </a:solidFill>
              <a:latin typeface="Arial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51075E53-0F3D-A3AA-84FF-CF019972391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76838" y="4873614"/>
            <a:ext cx="720990" cy="254486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4DBC83AA-65EE-AC1F-6649-F69F463B2EC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66056" y="4959907"/>
            <a:ext cx="564588" cy="254486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8EDB1CF9-39D9-AEB0-7C03-5CACC7A9B15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85004" y="4966758"/>
            <a:ext cx="711711" cy="254486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3C3FB12-C91E-F14F-80B5-A4454CAF4AB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6863" y="4963889"/>
            <a:ext cx="702434" cy="254486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F63CCBD-C12A-D641-9773-058CB9FF37F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77209" y="4963889"/>
            <a:ext cx="628209" cy="254486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9E7516D-B62D-B784-E207-DEABFDA8442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85306" y="4975076"/>
            <a:ext cx="628209" cy="254486"/>
          </a:xfrm>
          <a:prstGeom prst="rect">
            <a:avLst/>
          </a:prstGeom>
          <a:blipFill rotWithShape="1">
            <a:blip r:embed="rId14"/>
            <a:stretch>
              <a:fillRect b="-1961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E940C09-C663-84D8-7235-2B72BD711A6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64071" y="5214393"/>
            <a:ext cx="3513138" cy="438988"/>
          </a:xfrm>
          <a:prstGeom prst="rect">
            <a:avLst/>
          </a:prstGeom>
          <a:blipFill rotWithShape="1">
            <a:blip r:embed="rId15"/>
            <a:stretch>
              <a:fillRect b="-6897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>
                <a:noFill/>
                <a:latin typeface="Arial" panose="020B0604020202020204" pitchFamily="34" charset="0"/>
              </a:rPr>
              <a:t> 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8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40">
            <a:extLst>
              <a:ext uri="{FF2B5EF4-FFF2-40B4-BE49-F238E27FC236}">
                <a16:creationId xmlns:a16="http://schemas.microsoft.com/office/drawing/2014/main" id="{5C6E6E1D-138E-4C3E-C8BA-35E862B3A6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27612" y="5299077"/>
            <a:ext cx="585432" cy="30190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F8F1807C-D7DF-45FE-A692-17FF5D0B0C3C}" type="slidenum">
              <a:rPr lang="en-US" altLang="ru-RU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7</a:t>
            </a:fld>
            <a:r>
              <a:rPr lang="en-US" altLang="ru-RU" sz="1158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35EF0C5-A877-7672-BCE8-4FD880251C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00136" y="4382273"/>
            <a:ext cx="5777884" cy="763457"/>
          </a:xfrm>
          <a:prstGeom prst="rect">
            <a:avLst/>
          </a:prstGeom>
          <a:blipFill>
            <a:blip r:embed="rId3"/>
            <a:stretch>
              <a:fillRect l="-523" t="-3289" b="-9211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94C48AE5-E981-9A0D-E00C-2106800AC4B5}"/>
              </a:ext>
            </a:extLst>
          </p:cNvPr>
          <p:cNvSpPr/>
          <p:nvPr/>
        </p:nvSpPr>
        <p:spPr>
          <a:xfrm>
            <a:off x="1322951" y="44630"/>
            <a:ext cx="2016196" cy="396413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88" b="1" dirty="0">
                <a:solidFill>
                  <a:srgbClr val="0033CC"/>
                </a:solidFill>
                <a:latin typeface="Arial"/>
              </a:rPr>
              <a:t>Acoustic Scaling – </a:t>
            </a:r>
          </a:p>
        </p:txBody>
      </p:sp>
      <p:graphicFrame>
        <p:nvGraphicFramePr>
          <p:cNvPr id="73733" name="Object 10">
            <a:extLst>
              <a:ext uri="{FF2B5EF4-FFF2-40B4-BE49-F238E27FC236}">
                <a16:creationId xmlns:a16="http://schemas.microsoft.com/office/drawing/2014/main" id="{203C1DEA-5398-6031-731F-8F959D7B9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5958" y="567055"/>
          <a:ext cx="1267998" cy="121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990170" progId="Equation.DSMT4">
                  <p:embed/>
                </p:oleObj>
              </mc:Choice>
              <mc:Fallback>
                <p:oleObj name="Equation" r:id="rId4" imgW="1040948" imgH="990170" progId="Equation.DSMT4">
                  <p:embed/>
                  <p:pic>
                    <p:nvPicPr>
                      <p:cNvPr id="73733" name="Object 10">
                        <a:extLst>
                          <a:ext uri="{FF2B5EF4-FFF2-40B4-BE49-F238E27FC236}">
                            <a16:creationId xmlns:a16="http://schemas.microsoft.com/office/drawing/2014/main" id="{203C1DEA-5398-6031-731F-8F959D7B9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58" y="567055"/>
                        <a:ext cx="1267998" cy="12194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4" name="Picture 3">
            <a:extLst>
              <a:ext uri="{FF2B5EF4-FFF2-40B4-BE49-F238E27FC236}">
                <a16:creationId xmlns:a16="http://schemas.microsoft.com/office/drawing/2014/main" id="{6CBF4ED3-7C82-8845-F678-47F248169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6" r="6177"/>
          <a:stretch>
            <a:fillRect/>
          </a:stretch>
        </p:blipFill>
        <p:spPr bwMode="auto">
          <a:xfrm>
            <a:off x="2701210" y="536865"/>
            <a:ext cx="5741432" cy="367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A8B404F5-7E6A-227C-03EE-9AA940541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81923" name="Rectangle 5">
            <a:extLst>
              <a:ext uri="{FF2B5EF4-FFF2-40B4-BE49-F238E27FC236}">
                <a16:creationId xmlns:a16="http://schemas.microsoft.com/office/drawing/2014/main" id="{FD68F804-3BB3-4615-960D-6269CE422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81924" name="Rectangle 6">
            <a:extLst>
              <a:ext uri="{FF2B5EF4-FFF2-40B4-BE49-F238E27FC236}">
                <a16:creationId xmlns:a16="http://schemas.microsoft.com/office/drawing/2014/main" id="{26E65867-70FA-6218-20B2-05D4C1B2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81925" name="Rectangle 7">
            <a:extLst>
              <a:ext uri="{FF2B5EF4-FFF2-40B4-BE49-F238E27FC236}">
                <a16:creationId xmlns:a16="http://schemas.microsoft.com/office/drawing/2014/main" id="{40B529B6-B0D5-3DC5-5EDB-5652C94DE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81926" name="Rectangle 8">
            <a:extLst>
              <a:ext uri="{FF2B5EF4-FFF2-40B4-BE49-F238E27FC236}">
                <a16:creationId xmlns:a16="http://schemas.microsoft.com/office/drawing/2014/main" id="{EF4D5FBB-E719-5019-899F-D84565A00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7055" y="126012"/>
            <a:ext cx="38066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81927" name="Slide Number Placeholder 5">
            <a:extLst>
              <a:ext uri="{FF2B5EF4-FFF2-40B4-BE49-F238E27FC236}">
                <a16:creationId xmlns:a16="http://schemas.microsoft.com/office/drawing/2014/main" id="{962672B7-0312-03EF-7F16-F7156F96DE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A027CE67-D6E5-4A42-90EA-4D02C2AB803C}" type="slidenum">
              <a:rPr lang="en-US" altLang="ru-RU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8</a:t>
            </a:fld>
            <a:r>
              <a:rPr lang="en-US" altLang="ru-RU" sz="1158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81928" name="Group 17">
            <a:extLst>
              <a:ext uri="{FF2B5EF4-FFF2-40B4-BE49-F238E27FC236}">
                <a16:creationId xmlns:a16="http://schemas.microsoft.com/office/drawing/2014/main" id="{8DE0EC46-0256-E435-620D-F525999E6765}"/>
              </a:ext>
            </a:extLst>
          </p:cNvPr>
          <p:cNvGrpSpPr>
            <a:grpSpLocks/>
          </p:cNvGrpSpPr>
          <p:nvPr/>
        </p:nvGrpSpPr>
        <p:grpSpPr bwMode="auto">
          <a:xfrm>
            <a:off x="1322951" y="59069"/>
            <a:ext cx="2079202" cy="421360"/>
            <a:chOff x="2976153" y="264225"/>
            <a:chExt cx="2419649" cy="1063105"/>
          </a:xfrm>
        </p:grpSpPr>
        <p:sp>
          <p:nvSpPr>
            <p:cNvPr id="81934" name="Text Box 28">
              <a:extLst>
                <a:ext uri="{FF2B5EF4-FFF2-40B4-BE49-F238E27FC236}">
                  <a16:creationId xmlns:a16="http://schemas.microsoft.com/office/drawing/2014/main" id="{5F69BA9C-98D1-8903-FA5F-0CA00951E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153" y="388053"/>
              <a:ext cx="2384582" cy="93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ru-RU" sz="1819" b="1">
                  <a:solidFill>
                    <a:srgbClr val="000000"/>
                  </a:solidFill>
                </a:rPr>
                <a:t>Flow is acoustic</a:t>
              </a:r>
              <a:endParaRPr lang="en-US" altLang="ru-RU" sz="1819">
                <a:solidFill>
                  <a:srgbClr val="000000"/>
                </a:solidFill>
              </a:endParaRPr>
            </a:p>
          </p:txBody>
        </p:sp>
        <p:sp>
          <p:nvSpPr>
            <p:cNvPr id="81935" name="AutoShape 34">
              <a:extLst>
                <a:ext uri="{FF2B5EF4-FFF2-40B4-BE49-F238E27FC236}">
                  <a16:creationId xmlns:a16="http://schemas.microsoft.com/office/drawing/2014/main" id="{4619BEFC-CB22-138D-DF01-845C399E2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AE3407AB-A58A-86B7-9C5B-08955211069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7503" y="2299416"/>
            <a:ext cx="2227757" cy="775704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64F0CB3-1D93-9809-C37A-10F8B3C6260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49281" y="687718"/>
            <a:ext cx="2364203" cy="1078489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88">
                <a:noFill/>
                <a:latin typeface="Arial" panose="020B0604020202020204" pitchFamily="34" charset="0"/>
              </a:rPr>
              <a:t> </a:t>
            </a:r>
          </a:p>
        </p:txBody>
      </p:sp>
      <p:pic>
        <p:nvPicPr>
          <p:cNvPr id="81931" name="Picture 1">
            <a:extLst>
              <a:ext uri="{FF2B5EF4-FFF2-40B4-BE49-F238E27FC236}">
                <a16:creationId xmlns:a16="http://schemas.microsoft.com/office/drawing/2014/main" id="{10AD9668-BCC6-5A85-A004-FA391DE01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894" y="477797"/>
            <a:ext cx="4751711" cy="319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1A50AC6-DC8D-6B30-DC67-D753BC8ABD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13653" y="3947245"/>
            <a:ext cx="4754428" cy="1331914"/>
          </a:xfrm>
          <a:prstGeom prst="rect">
            <a:avLst/>
          </a:prstGeom>
          <a:blipFill>
            <a:blip r:embed="rId7"/>
            <a:stretch>
              <a:fillRect l="-636" t="-1894" r="-106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81933" name="TextBox 26">
            <a:extLst>
              <a:ext uri="{FF2B5EF4-FFF2-40B4-BE49-F238E27FC236}">
                <a16:creationId xmlns:a16="http://schemas.microsoft.com/office/drawing/2014/main" id="{05C97927-C2A2-18EF-9507-4D836104A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584" y="158829"/>
            <a:ext cx="3402330" cy="2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158">
                <a:solidFill>
                  <a:srgbClr val="000000"/>
                </a:solidFill>
              </a:rPr>
              <a:t>STAR, Phys. Rev. Lett. 122 (2019) 172301</a:t>
            </a:r>
            <a:endParaRPr lang="ru-RU" altLang="ru-RU" sz="1158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>
            <a:extLst>
              <a:ext uri="{FF2B5EF4-FFF2-40B4-BE49-F238E27FC236}">
                <a16:creationId xmlns:a16="http://schemas.microsoft.com/office/drawing/2014/main" id="{904EED70-4065-233F-DC18-A807C9239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54473F64-D604-47D4-AAA5-AEE8A5F8CCFF}" type="slidenum">
              <a:rPr lang="en-US" altLang="ru-RU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9</a:t>
            </a:fld>
            <a:endParaRPr lang="en-US" altLang="ru-RU" sz="1158">
              <a:solidFill>
                <a:srgbClr val="000000"/>
              </a:solidFill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19C114B9-AD8E-3593-C585-91E9F5A37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11970" y="252024"/>
            <a:ext cx="6993678" cy="504049"/>
          </a:xfrm>
          <a:ln>
            <a:solidFill>
              <a:srgbClr val="00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ru-RU" sz="1985" b="1" dirty="0">
                <a:solidFill>
                  <a:srgbClr val="CC0000"/>
                </a:solidFill>
              </a:rPr>
              <a:t>Beam energy dependence of </a:t>
            </a:r>
            <a:r>
              <a:rPr lang="en-US" sz="1985" b="1" kern="1200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985" b="1" kern="1200" baseline="-25000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985" b="1" kern="12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977" dirty="0">
                <a:solidFill>
                  <a:srgbClr val="990000"/>
                </a:solidFill>
              </a:rPr>
              <a:t> </a:t>
            </a:r>
          </a:p>
        </p:txBody>
      </p:sp>
      <p:sp>
        <p:nvSpPr>
          <p:cNvPr id="86020" name="Text Box 60">
            <a:extLst>
              <a:ext uri="{FF2B5EF4-FFF2-40B4-BE49-F238E27FC236}">
                <a16:creationId xmlns:a16="http://schemas.microsoft.com/office/drawing/2014/main" id="{0D2A5057-E4BD-649A-5BCF-3F760A75F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5404" y="3906379"/>
            <a:ext cx="252024" cy="32130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>
              <a:solidFill>
                <a:srgbClr val="000000"/>
              </a:solidFill>
            </a:endParaRPr>
          </a:p>
        </p:txBody>
      </p:sp>
      <p:pic>
        <p:nvPicPr>
          <p:cNvPr id="86021" name="Рисунок 2">
            <a:extLst>
              <a:ext uri="{FF2B5EF4-FFF2-40B4-BE49-F238E27FC236}">
                <a16:creationId xmlns:a16="http://schemas.microsoft.com/office/drawing/2014/main" id="{F83AD37D-681A-D60C-46A9-B0F3B0523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765262"/>
            <a:ext cx="7560733" cy="4140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 Light"/>
        <a:ea typeface=""/>
        <a:cs typeface="Noto Sans CJK SC"/>
      </a:majorFont>
      <a:minorFont>
        <a:latin typeface="Calibri"/>
        <a:ea typeface=""/>
        <a:cs typeface="Noto Sans CJK SC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ru-RU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Noto Sans CJK SC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ru-RU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Noto Sans CJK SC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5</TotalTime>
  <Words>1329</Words>
  <Application>Microsoft Office PowerPoint</Application>
  <PresentationFormat>Произвольный</PresentationFormat>
  <Paragraphs>193</Paragraphs>
  <Slides>31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6</vt:i4>
      </vt:variant>
      <vt:variant>
        <vt:lpstr>Тема</vt:lpstr>
      </vt:variant>
      <vt:variant>
        <vt:i4>9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57" baseType="lpstr">
      <vt:lpstr>Arial</vt:lpstr>
      <vt:lpstr>Book Antiqua</vt:lpstr>
      <vt:lpstr>Calibri</vt:lpstr>
      <vt:lpstr>Calibri Light</vt:lpstr>
      <vt:lpstr>Cambria</vt:lpstr>
      <vt:lpstr>Cambria Math</vt:lpstr>
      <vt:lpstr>Comic Sans MS</vt:lpstr>
      <vt:lpstr>Noto Sans</vt:lpstr>
      <vt:lpstr>Noto Sans CJK SC</vt:lpstr>
      <vt:lpstr>Open Sans</vt:lpstr>
      <vt:lpstr>OpenSymbol</vt:lpstr>
      <vt:lpstr>Symbol</vt:lpstr>
      <vt:lpstr>Tahoma</vt:lpstr>
      <vt:lpstr>Times New Roman</vt:lpstr>
      <vt:lpstr>Verdana</vt:lpstr>
      <vt:lpstr>Wingdings</vt:lpstr>
      <vt:lpstr>Office Theme</vt:lpstr>
      <vt:lpstr>Office Theme</vt:lpstr>
      <vt:lpstr>Тема Office</vt:lpstr>
      <vt:lpstr>1_Office Theme</vt:lpstr>
      <vt:lpstr>1_Default Design</vt:lpstr>
      <vt:lpstr>2_Default Design</vt:lpstr>
      <vt:lpstr>3_Default Design</vt:lpstr>
      <vt:lpstr>4_Office Theme</vt:lpstr>
      <vt:lpstr>3_Office Theme</vt:lpstr>
      <vt:lpstr>Equation</vt:lpstr>
      <vt:lpstr>Презентация PowerPoint</vt:lpstr>
      <vt:lpstr>Презентация PowerPoint</vt:lpstr>
      <vt:lpstr> Anisotropic Flow at RHIC-LHC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Beam energy dependence of Vn  </vt:lpstr>
      <vt:lpstr>Beam energy dependence of Vn </vt:lpstr>
      <vt:lpstr>Anisotropic flow in Au+Au collisions at Nuclotron-NICA energies</vt:lpstr>
      <vt:lpstr>Презентация PowerPoint</vt:lpstr>
      <vt:lpstr>Anisotropic flow in Au+Au collisions at Nuclotron-NICA energies</vt:lpstr>
      <vt:lpstr>Презентация PowerPoint</vt:lpstr>
      <vt:lpstr>v_1,2 (y)  in Au+Au √(s_NN )=3 GeV: model vs. STAR dat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_n (y)  in Au+Au √(s_NN )=2.4 GeV: cascade models</vt:lpstr>
      <vt:lpstr>v_n (y)  in Au+Au √(s_NN )=2.4 GeV: model vs. HADES data</vt:lpstr>
      <vt:lpstr>v_n (p_T )  in Au+Au √(s_NN )=2.4 GeV: model vs. HADES data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of methods for elliptic flow measurements at NICA energies</dc:title>
  <dc:subject>Anisotropic collective flow</dc:subject>
  <dc:creator>arkadiy</dc:creator>
  <cp:keywords>Elliptic flow Elliptic flow Collective flow Relativistic Heavy-Ion Collisions MPD experiment NICA</cp:keywords>
  <dc:description/>
  <cp:lastModifiedBy>Arkadiy Taranenko</cp:lastModifiedBy>
  <cp:revision>544</cp:revision>
  <dcterms:created xsi:type="dcterms:W3CDTF">2021-03-20T23:34:33Z</dcterms:created>
  <dcterms:modified xsi:type="dcterms:W3CDTF">2024-03-31T20:23:48Z</dcterms:modified>
  <dc:language>en-US</dc:language>
</cp:coreProperties>
</file>